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C9DBB6" w14:textId="20DA1E0D" w:rsidR="00811335" w:rsidRPr="00D61649" w:rsidRDefault="00846744" w:rsidP="00AD1BEA">
      <w:pPr>
        <w:rPr>
          <w:b/>
        </w:rPr>
      </w:pPr>
      <w:r w:rsidRPr="00D61649">
        <w:rPr>
          <w:b/>
        </w:rPr>
        <w:t>Math 11U</w:t>
      </w:r>
      <w:r w:rsidRPr="00D61649">
        <w:rPr>
          <w:b/>
        </w:rPr>
        <w:tab/>
      </w:r>
      <w:r w:rsidRPr="00D61649">
        <w:rPr>
          <w:b/>
        </w:rPr>
        <w:tab/>
      </w:r>
      <w:r w:rsidR="004353A6">
        <w:rPr>
          <w:b/>
        </w:rPr>
        <w:t>Lesson 3/4</w:t>
      </w:r>
      <w:r w:rsidRPr="00D61649">
        <w:rPr>
          <w:b/>
        </w:rPr>
        <w:t xml:space="preserve"> Transformations of Functions</w:t>
      </w:r>
      <w:r w:rsidRPr="00D61649">
        <w:rPr>
          <w:b/>
        </w:rPr>
        <w:tab/>
      </w:r>
      <w:proofErr w:type="gramStart"/>
      <w:r w:rsidRPr="00D61649">
        <w:rPr>
          <w:b/>
        </w:rPr>
        <w:t>Name:_</w:t>
      </w:r>
      <w:proofErr w:type="gramEnd"/>
      <w:r w:rsidRPr="00D61649">
        <w:rPr>
          <w:b/>
        </w:rPr>
        <w:t>___________________</w:t>
      </w:r>
    </w:p>
    <w:p w14:paraId="17C9DBB7" w14:textId="77777777" w:rsidR="00D61649" w:rsidRDefault="00846744" w:rsidP="00AD1BEA">
      <w:pPr>
        <w:rPr>
          <w:b/>
        </w:rPr>
      </w:pPr>
      <w:r>
        <w:rPr>
          <w:b/>
        </w:rPr>
        <w:t>Instructions:</w:t>
      </w:r>
      <w:r>
        <w:t xml:space="preserve"> For this booklet, fill in all the boxes given the original function. Do any calculations on the following blank page or on a separate piece of paper. When you graph, create</w:t>
      </w:r>
      <w:r w:rsidR="00D61649">
        <w:t xml:space="preserve"> a scale that works. All the transformed points do not need to be graphed, but the more the merrier.</w:t>
      </w:r>
      <w:r w:rsidR="000938E4">
        <w:t xml:space="preserve">  </w:t>
      </w:r>
      <w:r w:rsidR="00EE3DDE">
        <w:t>Let’s do an example!</w:t>
      </w:r>
    </w:p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725"/>
        <w:gridCol w:w="709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D61649" w:rsidRPr="00BD2BC3" w14:paraId="17C9DBC6" w14:textId="77777777" w:rsidTr="005B2FE2">
        <w:tc>
          <w:tcPr>
            <w:tcW w:w="2848" w:type="dxa"/>
            <w:gridSpan w:val="2"/>
            <w:vAlign w:val="center"/>
          </w:tcPr>
          <w:p w14:paraId="17C9DBB8" w14:textId="77777777" w:rsidR="00D61649" w:rsidRDefault="00D61649" w:rsidP="005B2FE2">
            <w:pPr>
              <w:jc w:val="center"/>
            </w:pPr>
            <w:r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BB9" w14:textId="77777777" w:rsidR="00D61649" w:rsidRDefault="00D61649" w:rsidP="005B2FE2">
            <w:pPr>
              <w:jc w:val="center"/>
            </w:pPr>
            <w:r>
              <w:t>Proper Function</w:t>
            </w:r>
          </w:p>
          <w:p w14:paraId="17C9DBBA" w14:textId="77777777" w:rsidR="00D61649" w:rsidRDefault="00D61649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5pt;height:20.4pt" o:ole="">
                  <v:imagedata r:id="rId4" o:title=""/>
                </v:shape>
                <o:OLEObject Type="Embed" ProgID="Equation.DSMT4" ShapeID="_x0000_i1025" DrawAspect="Content" ObjectID="_1770525867" r:id="rId5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BBB" w14:textId="77777777" w:rsidR="00D61649" w:rsidRDefault="00D61649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BBC" w14:textId="77777777" w:rsidR="00D61649" w:rsidRPr="00BD2BC3" w:rsidRDefault="00D61649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BBD" w14:textId="77777777" w:rsidR="00D61649" w:rsidRDefault="00D61649" w:rsidP="005B2FE2">
            <w:pPr>
              <w:jc w:val="center"/>
            </w:pPr>
            <w:r>
              <w:t>Horizontal</w:t>
            </w:r>
          </w:p>
          <w:p w14:paraId="17C9DBBE" w14:textId="77777777" w:rsidR="00D61649" w:rsidRDefault="00D61649" w:rsidP="005B2FE2">
            <w:pPr>
              <w:jc w:val="center"/>
            </w:pPr>
            <w:r>
              <w:t>Stretch</w:t>
            </w:r>
          </w:p>
          <w:p w14:paraId="17C9DBBF" w14:textId="77777777" w:rsidR="00D61649" w:rsidRPr="00BD2BC3" w:rsidRDefault="00D61649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BC0" w14:textId="77777777" w:rsidR="00D61649" w:rsidRDefault="00D61649" w:rsidP="005B2FE2">
            <w:pPr>
              <w:jc w:val="center"/>
            </w:pPr>
            <w:r>
              <w:t>Horizontal</w:t>
            </w:r>
          </w:p>
          <w:p w14:paraId="17C9DBC1" w14:textId="77777777" w:rsidR="00D61649" w:rsidRDefault="00D61649" w:rsidP="005B2FE2">
            <w:pPr>
              <w:jc w:val="center"/>
            </w:pPr>
            <w:r>
              <w:t>Shift</w:t>
            </w:r>
          </w:p>
          <w:p w14:paraId="17C9DBC2" w14:textId="77777777" w:rsidR="00D61649" w:rsidRPr="00BD2BC3" w:rsidRDefault="00D61649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BC3" w14:textId="77777777" w:rsidR="00D61649" w:rsidRDefault="00D61649" w:rsidP="005B2FE2">
            <w:pPr>
              <w:jc w:val="center"/>
            </w:pPr>
            <w:r>
              <w:t>Vertical</w:t>
            </w:r>
          </w:p>
          <w:p w14:paraId="17C9DBC4" w14:textId="77777777" w:rsidR="00D61649" w:rsidRDefault="00D61649" w:rsidP="005B2FE2">
            <w:pPr>
              <w:jc w:val="center"/>
            </w:pPr>
            <w:r>
              <w:t>Shift</w:t>
            </w:r>
          </w:p>
          <w:p w14:paraId="17C9DBC5" w14:textId="77777777" w:rsidR="00D61649" w:rsidRPr="00BD2BC3" w:rsidRDefault="00D61649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D61649" w14:paraId="17C9DBCD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BC7" w14:textId="77777777" w:rsidR="00D61649" w:rsidRDefault="000938E4" w:rsidP="005B2FE2">
            <w:pPr>
              <w:jc w:val="center"/>
            </w:pPr>
            <w:r w:rsidRPr="004A2212">
              <w:rPr>
                <w:position w:val="-10"/>
              </w:rPr>
              <w:object w:dxaOrig="2140" w:dyaOrig="380" w14:anchorId="17C9DE3D">
                <v:shape id="_x0000_i1026" type="#_x0000_t75" style="width:107.4pt;height:18.5pt" o:ole="">
                  <v:imagedata r:id="rId6" o:title=""/>
                </v:shape>
                <o:OLEObject Type="Embed" ProgID="Equation.DSMT4" ShapeID="_x0000_i1026" DrawAspect="Content" ObjectID="_1770525868" r:id="rId7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BC8" w14:textId="77777777" w:rsidR="00D61649" w:rsidRDefault="00D61649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BC9" w14:textId="77777777" w:rsidR="00D61649" w:rsidRDefault="00D61649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BCA" w14:textId="77777777" w:rsidR="00D61649" w:rsidRDefault="00D61649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BCB" w14:textId="77777777" w:rsidR="00D61649" w:rsidRDefault="00D61649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BCC" w14:textId="77777777" w:rsidR="00D61649" w:rsidRDefault="00D61649" w:rsidP="005B2FE2">
            <w:pPr>
              <w:jc w:val="center"/>
            </w:pPr>
          </w:p>
        </w:tc>
      </w:tr>
      <w:tr w:rsidR="00D61649" w14:paraId="17C9DBCF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BCE" w14:textId="77777777" w:rsidR="00D61649" w:rsidRDefault="00D61649" w:rsidP="005B2FE2">
            <w:pPr>
              <w:jc w:val="center"/>
            </w:pPr>
          </w:p>
        </w:tc>
      </w:tr>
      <w:tr w:rsidR="00D61649" w14:paraId="17C9DBD7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BD0" w14:textId="77777777" w:rsidR="00D61649" w:rsidRDefault="00D61649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BD1" w14:textId="77777777" w:rsidR="00D61649" w:rsidRDefault="00D61649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BD2" w14:textId="77777777" w:rsidR="00D61649" w:rsidRDefault="00D61649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BD3" w14:textId="77777777" w:rsidR="00D61649" w:rsidRDefault="00D61649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BD4" w14:textId="77777777" w:rsidR="00D61649" w:rsidRDefault="00D61649" w:rsidP="005B2FE2">
            <w:pPr>
              <w:jc w:val="center"/>
            </w:pPr>
            <w:r>
              <w:t>y-int</w:t>
            </w:r>
          </w:p>
          <w:p w14:paraId="17C9DBD5" w14:textId="77777777" w:rsidR="00D61649" w:rsidRDefault="00D61649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BD6" w14:textId="77777777" w:rsidR="00D61649" w:rsidRDefault="00D61649" w:rsidP="005B2FE2">
            <w:pPr>
              <w:jc w:val="center"/>
            </w:pPr>
          </w:p>
        </w:tc>
      </w:tr>
      <w:tr w:rsidR="00D61649" w14:paraId="17C9DBD9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BD8" w14:textId="77777777" w:rsidR="00D61649" w:rsidRDefault="00D61649" w:rsidP="005B2FE2">
            <w:pPr>
              <w:jc w:val="center"/>
            </w:pPr>
          </w:p>
        </w:tc>
      </w:tr>
      <w:tr w:rsidR="00D61649" w14:paraId="17C9DBDF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BDA" w14:textId="77777777" w:rsidR="00D61649" w:rsidRPr="003D3D9A" w:rsidRDefault="00D61649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BDB" w14:textId="77777777" w:rsidR="00D61649" w:rsidRPr="003D3D9A" w:rsidRDefault="00D61649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BDC" w14:textId="77777777" w:rsidR="00D61649" w:rsidRDefault="00D61649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BDD" w14:textId="77777777" w:rsidR="00D61649" w:rsidRDefault="00D22DA8" w:rsidP="00D22DA8">
            <w:r>
              <w:t xml:space="preserve">  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17C9DBDE" w14:textId="77777777" w:rsidR="00D61649" w:rsidRDefault="00D61649" w:rsidP="005B2FE2">
            <w:pPr>
              <w:jc w:val="center"/>
            </w:pPr>
            <w:r>
              <w:t>Transformed Function</w:t>
            </w:r>
          </w:p>
        </w:tc>
      </w:tr>
      <w:tr w:rsidR="00D61649" w:rsidRPr="00297ACF" w14:paraId="17C9DBE6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BE0" w14:textId="77777777" w:rsidR="00D61649" w:rsidRDefault="00D61649" w:rsidP="005B2FE2"/>
        </w:tc>
        <w:tc>
          <w:tcPr>
            <w:tcW w:w="2126" w:type="dxa"/>
            <w:gridSpan w:val="2"/>
            <w:vAlign w:val="center"/>
          </w:tcPr>
          <w:p w14:paraId="17C9DBE1" w14:textId="77777777" w:rsidR="00D61649" w:rsidRDefault="00D61649" w:rsidP="005B2FE2">
            <w:pPr>
              <w:jc w:val="center"/>
            </w:pPr>
          </w:p>
          <w:p w14:paraId="17C9DBE2" w14:textId="77777777" w:rsidR="00D61649" w:rsidRDefault="00D61649" w:rsidP="005B2FE2">
            <w:pPr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14:paraId="17C9DBE3" w14:textId="77777777" w:rsidR="00D61649" w:rsidRDefault="00D61649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BE4" w14:textId="77777777" w:rsidR="00D61649" w:rsidRPr="00297ACF" w:rsidRDefault="00D61649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BE5" w14:textId="77777777" w:rsidR="00D61649" w:rsidRPr="00297ACF" w:rsidRDefault="00D61649" w:rsidP="005B2FE2">
            <w:pPr>
              <w:jc w:val="center"/>
              <w:rPr>
                <w:i/>
              </w:rPr>
            </w:pPr>
          </w:p>
        </w:tc>
      </w:tr>
      <w:tr w:rsidR="00D61649" w14:paraId="17C9DBEC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BE7" w14:textId="77777777" w:rsidR="00D61649" w:rsidRDefault="00D61649" w:rsidP="005B2FE2"/>
        </w:tc>
        <w:tc>
          <w:tcPr>
            <w:tcW w:w="2126" w:type="dxa"/>
            <w:gridSpan w:val="2"/>
            <w:vAlign w:val="center"/>
          </w:tcPr>
          <w:p w14:paraId="17C9DBE8" w14:textId="77777777" w:rsidR="00D61649" w:rsidRDefault="00D61649" w:rsidP="005B2FE2"/>
        </w:tc>
        <w:tc>
          <w:tcPr>
            <w:tcW w:w="2268" w:type="dxa"/>
            <w:gridSpan w:val="2"/>
            <w:vAlign w:val="center"/>
          </w:tcPr>
          <w:p w14:paraId="17C9DBE9" w14:textId="77777777" w:rsidR="00D61649" w:rsidRDefault="00D61649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BEA" w14:textId="77777777" w:rsidR="00D61649" w:rsidRDefault="00D61649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BEB" w14:textId="77777777" w:rsidR="00D61649" w:rsidRDefault="00D61649" w:rsidP="005B2FE2">
            <w:pPr>
              <w:jc w:val="center"/>
            </w:pPr>
          </w:p>
        </w:tc>
      </w:tr>
    </w:tbl>
    <w:p w14:paraId="17C9DBED" w14:textId="77777777" w:rsidR="000938E4" w:rsidRPr="00297ACF" w:rsidRDefault="000938E4" w:rsidP="000938E4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79744" behindDoc="0" locked="0" layoutInCell="1" allowOverlap="1" wp14:anchorId="17C9DE3E" wp14:editId="17C9DE3F">
            <wp:simplePos x="0" y="0"/>
            <wp:positionH relativeFrom="margin">
              <wp:align>center</wp:align>
            </wp:positionH>
            <wp:positionV relativeFrom="paragraph">
              <wp:posOffset>206375</wp:posOffset>
            </wp:positionV>
            <wp:extent cx="3982428" cy="38862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2428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BEE" w14:textId="77777777" w:rsidR="000938E4" w:rsidRDefault="000938E4" w:rsidP="000938E4"/>
    <w:p w14:paraId="17C9DBEF" w14:textId="77777777" w:rsidR="000938E4" w:rsidRDefault="000938E4" w:rsidP="000938E4">
      <w:r>
        <w:br w:type="page"/>
      </w:r>
    </w:p>
    <w:p w14:paraId="17C9DBF0" w14:textId="77777777" w:rsidR="001A16D6" w:rsidRDefault="001A16D6" w:rsidP="00AD1BEA">
      <w:r>
        <w:lastRenderedPageBreak/>
        <w:t>Do work here if required.</w:t>
      </w:r>
    </w:p>
    <w:p w14:paraId="17C9DBF1" w14:textId="77777777" w:rsidR="001A16D6" w:rsidRDefault="001A16D6" w:rsidP="00AD1BEA"/>
    <w:p w14:paraId="17C9DBF2" w14:textId="77777777" w:rsidR="001A16D6" w:rsidRDefault="001A16D6" w:rsidP="00AD1BEA"/>
    <w:p w14:paraId="17C9DBF3" w14:textId="77777777" w:rsidR="001A16D6" w:rsidRDefault="001A16D6" w:rsidP="00AD1BEA"/>
    <w:p w14:paraId="17C9DBF4" w14:textId="77777777" w:rsidR="001A16D6" w:rsidRDefault="001A16D6" w:rsidP="00AD1BEA"/>
    <w:p w14:paraId="17C9DBF5" w14:textId="77777777" w:rsidR="001A16D6" w:rsidRDefault="001A16D6" w:rsidP="00AD1BEA"/>
    <w:p w14:paraId="17C9DBF6" w14:textId="77777777" w:rsidR="001A16D6" w:rsidRDefault="001A16D6" w:rsidP="00AD1BEA"/>
    <w:p w14:paraId="17C9DBF7" w14:textId="77777777" w:rsidR="001A16D6" w:rsidRDefault="001A16D6" w:rsidP="00AD1BEA"/>
    <w:p w14:paraId="17C9DBF8" w14:textId="77777777" w:rsidR="001A16D6" w:rsidRDefault="001A16D6" w:rsidP="00AD1BEA"/>
    <w:p w14:paraId="17C9DBF9" w14:textId="77777777" w:rsidR="001A16D6" w:rsidRDefault="001A16D6" w:rsidP="00AD1BEA"/>
    <w:p w14:paraId="17C9DBFA" w14:textId="77777777" w:rsidR="001A16D6" w:rsidRDefault="001A16D6" w:rsidP="00AD1BEA"/>
    <w:p w14:paraId="17C9DBFB" w14:textId="77777777" w:rsidR="001A16D6" w:rsidRDefault="001A16D6" w:rsidP="00AD1BEA"/>
    <w:p w14:paraId="17C9DBFC" w14:textId="77777777" w:rsidR="001A16D6" w:rsidRDefault="001A16D6" w:rsidP="00AD1BEA"/>
    <w:p w14:paraId="17C9DBFD" w14:textId="77777777" w:rsidR="001A16D6" w:rsidRDefault="001A16D6" w:rsidP="00AD1BEA"/>
    <w:p w14:paraId="17C9DBFE" w14:textId="77777777" w:rsidR="001A16D6" w:rsidRDefault="001A16D6" w:rsidP="00AD1BEA"/>
    <w:p w14:paraId="17C9DBFF" w14:textId="77777777" w:rsidR="001A16D6" w:rsidRDefault="001A16D6" w:rsidP="00AD1BEA"/>
    <w:p w14:paraId="17C9DC00" w14:textId="77777777" w:rsidR="001A16D6" w:rsidRDefault="001A16D6" w:rsidP="00AD1BEA"/>
    <w:p w14:paraId="17C9DC01" w14:textId="77777777" w:rsidR="001A16D6" w:rsidRDefault="001A16D6" w:rsidP="00AD1BEA"/>
    <w:p w14:paraId="17C9DC02" w14:textId="77777777" w:rsidR="001A16D6" w:rsidRDefault="001A16D6" w:rsidP="00AD1BEA"/>
    <w:p w14:paraId="17C9DC03" w14:textId="77777777" w:rsidR="001A16D6" w:rsidRDefault="001A16D6" w:rsidP="00AD1BEA"/>
    <w:p w14:paraId="17C9DC04" w14:textId="77777777" w:rsidR="001A16D6" w:rsidRDefault="001A16D6" w:rsidP="00AD1BEA"/>
    <w:p w14:paraId="17C9DC05" w14:textId="77777777" w:rsidR="001A16D6" w:rsidRDefault="001A16D6" w:rsidP="00AD1BEA"/>
    <w:p w14:paraId="17C9DC06" w14:textId="77777777" w:rsidR="001A16D6" w:rsidRDefault="001A16D6" w:rsidP="00AD1BEA"/>
    <w:p w14:paraId="17C9DC07" w14:textId="77777777" w:rsidR="001A16D6" w:rsidRDefault="001A16D6" w:rsidP="00AD1BEA"/>
    <w:p w14:paraId="17C9DC08" w14:textId="77777777" w:rsidR="001A16D6" w:rsidRDefault="001A16D6" w:rsidP="00AD1BEA"/>
    <w:p w14:paraId="17C9DC09" w14:textId="77777777" w:rsidR="001A16D6" w:rsidRDefault="001A16D6" w:rsidP="00AD1BEA"/>
    <w:p w14:paraId="17C9DC0A" w14:textId="77777777" w:rsidR="00AD1BEA" w:rsidRDefault="00AD1BEA" w:rsidP="00AD1BEA"/>
    <w:p w14:paraId="17C9DC0B" w14:textId="77777777" w:rsidR="00AD1BEA" w:rsidRDefault="00AD1BEA" w:rsidP="00AD1BEA"/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725"/>
        <w:gridCol w:w="709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AD1BEA" w:rsidRPr="00BD2BC3" w14:paraId="17C9DC1A" w14:textId="77777777" w:rsidTr="005B2FE2">
        <w:tc>
          <w:tcPr>
            <w:tcW w:w="2848" w:type="dxa"/>
            <w:gridSpan w:val="2"/>
            <w:vAlign w:val="center"/>
          </w:tcPr>
          <w:p w14:paraId="17C9DC0C" w14:textId="77777777" w:rsidR="00AD1BEA" w:rsidRDefault="00AD1BEA" w:rsidP="005B2FE2">
            <w:pPr>
              <w:jc w:val="center"/>
            </w:pPr>
            <w:r>
              <w:lastRenderedPageBreak/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C0D" w14:textId="77777777" w:rsidR="00AD1BEA" w:rsidRDefault="00AD1BEA" w:rsidP="005B2FE2">
            <w:pPr>
              <w:jc w:val="center"/>
            </w:pPr>
            <w:r>
              <w:t>Proper Function</w:t>
            </w:r>
          </w:p>
          <w:p w14:paraId="17C9DC0E" w14:textId="77777777" w:rsidR="00AD1BEA" w:rsidRDefault="00AD1BEA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40">
                <v:shape id="_x0000_i1027" type="#_x0000_t75" style="width:120.5pt;height:20.4pt" o:ole="">
                  <v:imagedata r:id="rId4" o:title=""/>
                </v:shape>
                <o:OLEObject Type="Embed" ProgID="Equation.DSMT4" ShapeID="_x0000_i1027" DrawAspect="Content" ObjectID="_1770525869" r:id="rId9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C0F" w14:textId="77777777" w:rsidR="00AD1BEA" w:rsidRDefault="00AD1BEA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C10" w14:textId="77777777" w:rsidR="00AD1BEA" w:rsidRPr="00BD2BC3" w:rsidRDefault="00AD1BEA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C11" w14:textId="77777777" w:rsidR="00AD1BEA" w:rsidRDefault="00AD1BEA" w:rsidP="005B2FE2">
            <w:pPr>
              <w:jc w:val="center"/>
            </w:pPr>
            <w:r>
              <w:t>Horizontal</w:t>
            </w:r>
          </w:p>
          <w:p w14:paraId="17C9DC12" w14:textId="77777777" w:rsidR="00AD1BEA" w:rsidRDefault="00AD1BEA" w:rsidP="005B2FE2">
            <w:pPr>
              <w:jc w:val="center"/>
            </w:pPr>
            <w:r>
              <w:t>Stretch</w:t>
            </w:r>
          </w:p>
          <w:p w14:paraId="17C9DC13" w14:textId="77777777" w:rsidR="00AD1BEA" w:rsidRPr="00BD2BC3" w:rsidRDefault="00AD1BEA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C14" w14:textId="77777777" w:rsidR="00AD1BEA" w:rsidRDefault="00AD1BEA" w:rsidP="005B2FE2">
            <w:pPr>
              <w:jc w:val="center"/>
            </w:pPr>
            <w:r>
              <w:t>Horizontal</w:t>
            </w:r>
          </w:p>
          <w:p w14:paraId="17C9DC15" w14:textId="77777777" w:rsidR="00AD1BEA" w:rsidRDefault="00AD1BEA" w:rsidP="005B2FE2">
            <w:pPr>
              <w:jc w:val="center"/>
            </w:pPr>
            <w:r>
              <w:t>Shift</w:t>
            </w:r>
          </w:p>
          <w:p w14:paraId="17C9DC16" w14:textId="77777777" w:rsidR="00AD1BEA" w:rsidRPr="00BD2BC3" w:rsidRDefault="00AD1BEA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C17" w14:textId="77777777" w:rsidR="00AD1BEA" w:rsidRDefault="00AD1BEA" w:rsidP="005B2FE2">
            <w:pPr>
              <w:jc w:val="center"/>
            </w:pPr>
            <w:r>
              <w:t>Vertical</w:t>
            </w:r>
          </w:p>
          <w:p w14:paraId="17C9DC18" w14:textId="77777777" w:rsidR="00AD1BEA" w:rsidRDefault="00AD1BEA" w:rsidP="005B2FE2">
            <w:pPr>
              <w:jc w:val="center"/>
            </w:pPr>
            <w:r>
              <w:t>Shift</w:t>
            </w:r>
          </w:p>
          <w:p w14:paraId="17C9DC19" w14:textId="77777777" w:rsidR="00AD1BEA" w:rsidRPr="00BD2BC3" w:rsidRDefault="00AD1BEA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AD1BEA" w:rsidRPr="00BD2BC3" w14:paraId="17C9DC21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C1B" w14:textId="77777777" w:rsidR="00AD1BEA" w:rsidRDefault="00AD1BEA" w:rsidP="005B2FE2">
            <w:pPr>
              <w:jc w:val="center"/>
            </w:pPr>
            <w:r w:rsidRPr="004A2212">
              <w:rPr>
                <w:position w:val="-10"/>
              </w:rPr>
              <w:object w:dxaOrig="1939" w:dyaOrig="360" w14:anchorId="17C9DE41">
                <v:shape id="_x0000_i1028" type="#_x0000_t75" style="width:96.65pt;height:18.1pt" o:ole="">
                  <v:imagedata r:id="rId10" o:title=""/>
                </v:shape>
                <o:OLEObject Type="Embed" ProgID="Equation.DSMT4" ShapeID="_x0000_i1028" DrawAspect="Content" ObjectID="_1770525870" r:id="rId11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C1C" w14:textId="77777777" w:rsidR="00AD1BEA" w:rsidRDefault="00AD1BEA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C1D" w14:textId="77777777" w:rsidR="00AD1BEA" w:rsidRDefault="00AD1BEA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C1E" w14:textId="77777777" w:rsidR="00AD1BEA" w:rsidRDefault="00AD1BEA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C1F" w14:textId="77777777" w:rsidR="00AD1BEA" w:rsidRDefault="00AD1BEA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C20" w14:textId="77777777" w:rsidR="00AD1BEA" w:rsidRDefault="00AD1BEA" w:rsidP="005B2FE2">
            <w:pPr>
              <w:jc w:val="center"/>
            </w:pPr>
          </w:p>
        </w:tc>
      </w:tr>
      <w:tr w:rsidR="00AD1BEA" w:rsidRPr="00BD2BC3" w14:paraId="17C9DC23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C22" w14:textId="77777777" w:rsidR="00AD1BEA" w:rsidRDefault="00AD1BEA" w:rsidP="005B2FE2">
            <w:pPr>
              <w:jc w:val="center"/>
            </w:pPr>
          </w:p>
        </w:tc>
      </w:tr>
      <w:tr w:rsidR="00AD1BEA" w:rsidRPr="00BD2BC3" w14:paraId="17C9DC2B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C24" w14:textId="77777777" w:rsidR="00AD1BEA" w:rsidRDefault="00AD1BEA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C25" w14:textId="77777777" w:rsidR="00AD1BEA" w:rsidRDefault="00AD1BEA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C26" w14:textId="77777777" w:rsidR="00AD1BEA" w:rsidRDefault="00AD1BEA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C27" w14:textId="77777777" w:rsidR="00AD1BEA" w:rsidRDefault="00AD1BEA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C28" w14:textId="77777777" w:rsidR="00AD1BEA" w:rsidRDefault="00AD1BEA" w:rsidP="005B2FE2">
            <w:pPr>
              <w:jc w:val="center"/>
            </w:pPr>
            <w:r>
              <w:t>y-int</w:t>
            </w:r>
          </w:p>
          <w:p w14:paraId="17C9DC29" w14:textId="77777777" w:rsidR="00AD1BEA" w:rsidRDefault="00AD1BEA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C2A" w14:textId="77777777" w:rsidR="00AD1BEA" w:rsidRDefault="00AD1BEA" w:rsidP="005B2FE2">
            <w:pPr>
              <w:jc w:val="center"/>
            </w:pPr>
          </w:p>
        </w:tc>
      </w:tr>
      <w:tr w:rsidR="00AD1BEA" w:rsidRPr="00BD2BC3" w14:paraId="17C9DC2D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C2C" w14:textId="77777777" w:rsidR="00AD1BEA" w:rsidRDefault="00AD1BEA" w:rsidP="005B2FE2">
            <w:pPr>
              <w:jc w:val="center"/>
            </w:pPr>
          </w:p>
        </w:tc>
      </w:tr>
      <w:tr w:rsidR="00AD1BEA" w:rsidRPr="00BD2BC3" w14:paraId="17C9DC33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C2E" w14:textId="77777777" w:rsidR="00AD1BEA" w:rsidRPr="003D3D9A" w:rsidRDefault="00AD1BEA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C2F" w14:textId="77777777" w:rsidR="00AD1BEA" w:rsidRPr="003D3D9A" w:rsidRDefault="00AD1BEA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C30" w14:textId="77777777" w:rsidR="00AD1BEA" w:rsidRDefault="00AD1BEA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C31" w14:textId="77777777" w:rsidR="00AD1BEA" w:rsidRDefault="00D61649" w:rsidP="00D61649">
            <w:r>
              <w:t xml:space="preserve">  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17C9DC32" w14:textId="77777777" w:rsidR="00AD1BEA" w:rsidRDefault="00AD1BEA" w:rsidP="005B2FE2">
            <w:pPr>
              <w:jc w:val="center"/>
            </w:pPr>
            <w:r>
              <w:t>Transformed Function</w:t>
            </w:r>
          </w:p>
        </w:tc>
      </w:tr>
      <w:tr w:rsidR="00AD1BEA" w:rsidRPr="00BD2BC3" w14:paraId="17C9DC3A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C34" w14:textId="77777777" w:rsidR="00AD1BEA" w:rsidRDefault="00AD1BEA" w:rsidP="005B2FE2"/>
        </w:tc>
        <w:tc>
          <w:tcPr>
            <w:tcW w:w="2126" w:type="dxa"/>
            <w:gridSpan w:val="2"/>
            <w:vAlign w:val="center"/>
          </w:tcPr>
          <w:p w14:paraId="17C9DC35" w14:textId="77777777" w:rsidR="00AD1BEA" w:rsidRDefault="00AD1BEA" w:rsidP="005B2FE2">
            <w:pPr>
              <w:jc w:val="center"/>
            </w:pPr>
          </w:p>
          <w:p w14:paraId="17C9DC36" w14:textId="77777777" w:rsidR="00AD1BEA" w:rsidRDefault="00AD1BEA" w:rsidP="005B2FE2">
            <w:pPr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14:paraId="17C9DC37" w14:textId="77777777" w:rsidR="00AD1BEA" w:rsidRDefault="00AD1BEA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C38" w14:textId="77777777" w:rsidR="00AD1BEA" w:rsidRPr="00297ACF" w:rsidRDefault="00AD1BEA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C39" w14:textId="77777777" w:rsidR="00AD1BEA" w:rsidRPr="00297ACF" w:rsidRDefault="00AD1BEA" w:rsidP="005B2FE2">
            <w:pPr>
              <w:jc w:val="center"/>
              <w:rPr>
                <w:i/>
              </w:rPr>
            </w:pPr>
          </w:p>
        </w:tc>
      </w:tr>
      <w:tr w:rsidR="00AD1BEA" w:rsidRPr="00BD2BC3" w14:paraId="17C9DC40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C3B" w14:textId="77777777" w:rsidR="00AD1BEA" w:rsidRDefault="00AD1BEA" w:rsidP="005B2FE2"/>
        </w:tc>
        <w:tc>
          <w:tcPr>
            <w:tcW w:w="2126" w:type="dxa"/>
            <w:gridSpan w:val="2"/>
            <w:vAlign w:val="center"/>
          </w:tcPr>
          <w:p w14:paraId="17C9DC3C" w14:textId="77777777" w:rsidR="00AD1BEA" w:rsidRDefault="00AD1BEA" w:rsidP="005B2FE2"/>
        </w:tc>
        <w:tc>
          <w:tcPr>
            <w:tcW w:w="2268" w:type="dxa"/>
            <w:gridSpan w:val="2"/>
            <w:vAlign w:val="center"/>
          </w:tcPr>
          <w:p w14:paraId="17C9DC3D" w14:textId="77777777" w:rsidR="00AD1BEA" w:rsidRDefault="00AD1BEA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C3E" w14:textId="77777777" w:rsidR="00AD1BEA" w:rsidRDefault="00AD1BEA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C3F" w14:textId="77777777" w:rsidR="00AD1BEA" w:rsidRDefault="00AD1BEA" w:rsidP="005B2FE2">
            <w:pPr>
              <w:jc w:val="center"/>
            </w:pPr>
          </w:p>
        </w:tc>
      </w:tr>
    </w:tbl>
    <w:p w14:paraId="17C9DC41" w14:textId="77777777" w:rsidR="00AD1BEA" w:rsidRPr="00297ACF" w:rsidRDefault="00AD1BEA" w:rsidP="00AD1BEA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17C9DE42" wp14:editId="17C9DE43">
            <wp:simplePos x="0" y="0"/>
            <wp:positionH relativeFrom="margin">
              <wp:align>center</wp:align>
            </wp:positionH>
            <wp:positionV relativeFrom="paragraph">
              <wp:posOffset>226574</wp:posOffset>
            </wp:positionV>
            <wp:extent cx="4909711" cy="4791075"/>
            <wp:effectExtent l="0" t="0" r="571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9711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C42" w14:textId="77777777" w:rsidR="00AD1BEA" w:rsidRDefault="00AD1BEA" w:rsidP="00AD1BEA"/>
    <w:p w14:paraId="17C9DC43" w14:textId="77777777" w:rsidR="00AD1BEA" w:rsidRDefault="00AD1BEA" w:rsidP="00AD1BEA">
      <w:r>
        <w:br w:type="page"/>
      </w:r>
    </w:p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725"/>
        <w:gridCol w:w="709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846744" w:rsidRPr="00BD2BC3" w14:paraId="17C9DC52" w14:textId="77777777" w:rsidTr="005B2FE2">
        <w:tc>
          <w:tcPr>
            <w:tcW w:w="2848" w:type="dxa"/>
            <w:gridSpan w:val="2"/>
            <w:vAlign w:val="center"/>
          </w:tcPr>
          <w:p w14:paraId="17C9DC44" w14:textId="77777777" w:rsidR="00846744" w:rsidRDefault="00846744" w:rsidP="005B2FE2">
            <w:pPr>
              <w:jc w:val="center"/>
            </w:pPr>
            <w:r>
              <w:lastRenderedPageBreak/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C45" w14:textId="77777777" w:rsidR="00846744" w:rsidRDefault="00846744" w:rsidP="005B2FE2">
            <w:pPr>
              <w:jc w:val="center"/>
            </w:pPr>
            <w:r>
              <w:t>Proper Function</w:t>
            </w:r>
          </w:p>
          <w:p w14:paraId="17C9DC46" w14:textId="77777777" w:rsidR="00846744" w:rsidRDefault="00846744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44">
                <v:shape id="_x0000_i1029" type="#_x0000_t75" style="width:120.5pt;height:20.4pt" o:ole="">
                  <v:imagedata r:id="rId4" o:title=""/>
                </v:shape>
                <o:OLEObject Type="Embed" ProgID="Equation.DSMT4" ShapeID="_x0000_i1029" DrawAspect="Content" ObjectID="_1770525871" r:id="rId12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C47" w14:textId="77777777" w:rsidR="00846744" w:rsidRDefault="00846744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C48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C49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C4A" w14:textId="77777777" w:rsidR="00846744" w:rsidRDefault="00846744" w:rsidP="005B2FE2">
            <w:pPr>
              <w:jc w:val="center"/>
            </w:pPr>
            <w:r>
              <w:t>Stretch</w:t>
            </w:r>
          </w:p>
          <w:p w14:paraId="17C9DC4B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C4C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C4D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C4E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C4F" w14:textId="77777777" w:rsidR="00846744" w:rsidRDefault="00846744" w:rsidP="005B2FE2">
            <w:pPr>
              <w:jc w:val="center"/>
            </w:pPr>
            <w:r>
              <w:t>Vertical</w:t>
            </w:r>
          </w:p>
          <w:p w14:paraId="17C9DC50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C51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846744" w:rsidRPr="00BD2BC3" w14:paraId="17C9DC59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C53" w14:textId="77777777" w:rsidR="00846744" w:rsidRDefault="00846744" w:rsidP="005B2FE2">
            <w:pPr>
              <w:jc w:val="center"/>
            </w:pPr>
            <w:r w:rsidRPr="004A2212">
              <w:rPr>
                <w:position w:val="-10"/>
              </w:rPr>
              <w:object w:dxaOrig="2079" w:dyaOrig="380" w14:anchorId="17C9DE45">
                <v:shape id="_x0000_i1030" type="#_x0000_t75" style="width:104.35pt;height:18.5pt" o:ole="">
                  <v:imagedata r:id="rId13" o:title=""/>
                </v:shape>
                <o:OLEObject Type="Embed" ProgID="Equation.DSMT4" ShapeID="_x0000_i1030" DrawAspect="Content" ObjectID="_1770525872" r:id="rId14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C54" w14:textId="77777777" w:rsidR="00846744" w:rsidRDefault="00846744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C55" w14:textId="77777777" w:rsidR="00846744" w:rsidRDefault="00846744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C56" w14:textId="77777777" w:rsidR="00846744" w:rsidRDefault="00846744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C57" w14:textId="77777777" w:rsidR="00846744" w:rsidRDefault="00846744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C58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5B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C5A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63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C5C" w14:textId="77777777" w:rsidR="00846744" w:rsidRDefault="00846744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C5D" w14:textId="77777777" w:rsidR="00846744" w:rsidRDefault="00846744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C5E" w14:textId="77777777" w:rsidR="00846744" w:rsidRDefault="00846744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C5F" w14:textId="77777777" w:rsidR="00846744" w:rsidRDefault="00846744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C60" w14:textId="77777777" w:rsidR="00846744" w:rsidRDefault="00846744" w:rsidP="005B2FE2">
            <w:pPr>
              <w:jc w:val="center"/>
            </w:pPr>
            <w:r>
              <w:t>y-int</w:t>
            </w:r>
          </w:p>
          <w:p w14:paraId="17C9DC61" w14:textId="77777777" w:rsidR="00846744" w:rsidRDefault="00846744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C62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65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C64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6B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C66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C67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C68" w14:textId="77777777" w:rsidR="00846744" w:rsidRDefault="00846744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C69" w14:textId="77777777" w:rsidR="00846744" w:rsidRDefault="00D61649" w:rsidP="00D61649">
            <w:r>
              <w:t xml:space="preserve">                </w:t>
            </w:r>
            <w:r w:rsidR="00846744">
              <w:t>Parent Function</w:t>
            </w:r>
            <w:r>
              <w:t xml:space="preserve">: </w:t>
            </w:r>
          </w:p>
        </w:tc>
        <w:tc>
          <w:tcPr>
            <w:tcW w:w="5216" w:type="dxa"/>
            <w:gridSpan w:val="8"/>
            <w:vAlign w:val="center"/>
          </w:tcPr>
          <w:p w14:paraId="17C9DC6A" w14:textId="77777777" w:rsidR="00846744" w:rsidRDefault="00846744" w:rsidP="005B2FE2">
            <w:pPr>
              <w:jc w:val="center"/>
            </w:pPr>
            <w:r>
              <w:t>Transformed Function</w:t>
            </w:r>
          </w:p>
        </w:tc>
      </w:tr>
      <w:tr w:rsidR="00846744" w:rsidRPr="00BD2BC3" w14:paraId="17C9DC72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C6C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C6D" w14:textId="77777777" w:rsidR="00846744" w:rsidRDefault="00846744" w:rsidP="005B2FE2">
            <w:pPr>
              <w:jc w:val="center"/>
            </w:pPr>
          </w:p>
          <w:p w14:paraId="17C9DC6E" w14:textId="77777777" w:rsidR="00846744" w:rsidRDefault="00846744" w:rsidP="005B2FE2">
            <w:pPr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14:paraId="17C9DC6F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C70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C71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</w:tr>
      <w:tr w:rsidR="00846744" w:rsidRPr="00BD2BC3" w14:paraId="17C9DC78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C73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C74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C75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C76" w14:textId="77777777" w:rsidR="00846744" w:rsidRDefault="00846744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C77" w14:textId="77777777" w:rsidR="00846744" w:rsidRDefault="00846744" w:rsidP="005B2FE2">
            <w:pPr>
              <w:jc w:val="center"/>
            </w:pPr>
          </w:p>
        </w:tc>
      </w:tr>
    </w:tbl>
    <w:p w14:paraId="17C9DC79" w14:textId="77777777" w:rsidR="00846744" w:rsidRPr="00297ACF" w:rsidRDefault="00846744" w:rsidP="00846744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61312" behindDoc="0" locked="0" layoutInCell="1" allowOverlap="1" wp14:anchorId="17C9DE46" wp14:editId="17C9DE47">
            <wp:simplePos x="0" y="0"/>
            <wp:positionH relativeFrom="margin">
              <wp:align>center</wp:align>
            </wp:positionH>
            <wp:positionV relativeFrom="paragraph">
              <wp:posOffset>226574</wp:posOffset>
            </wp:positionV>
            <wp:extent cx="4909711" cy="4791075"/>
            <wp:effectExtent l="0" t="0" r="571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9711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C7A" w14:textId="77777777" w:rsidR="00846744" w:rsidRDefault="00846744" w:rsidP="00846744"/>
    <w:p w14:paraId="17C9DC7B" w14:textId="77777777" w:rsidR="00846744" w:rsidRDefault="00846744" w:rsidP="00846744">
      <w:r>
        <w:br w:type="page"/>
      </w:r>
    </w:p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725"/>
        <w:gridCol w:w="709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846744" w:rsidRPr="00BD2BC3" w14:paraId="17C9DC8A" w14:textId="77777777" w:rsidTr="005B2FE2">
        <w:tc>
          <w:tcPr>
            <w:tcW w:w="2848" w:type="dxa"/>
            <w:gridSpan w:val="2"/>
            <w:vAlign w:val="center"/>
          </w:tcPr>
          <w:p w14:paraId="17C9DC7C" w14:textId="77777777" w:rsidR="00846744" w:rsidRDefault="00846744" w:rsidP="005B2FE2">
            <w:pPr>
              <w:jc w:val="center"/>
            </w:pPr>
            <w:r>
              <w:lastRenderedPageBreak/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C7D" w14:textId="77777777" w:rsidR="00846744" w:rsidRDefault="00846744" w:rsidP="005B2FE2">
            <w:pPr>
              <w:jc w:val="center"/>
            </w:pPr>
            <w:r>
              <w:t>Proper Function</w:t>
            </w:r>
          </w:p>
          <w:p w14:paraId="17C9DC7E" w14:textId="77777777" w:rsidR="00846744" w:rsidRDefault="00846744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48">
                <v:shape id="_x0000_i1031" type="#_x0000_t75" style="width:120.5pt;height:20.4pt" o:ole="">
                  <v:imagedata r:id="rId4" o:title=""/>
                </v:shape>
                <o:OLEObject Type="Embed" ProgID="Equation.DSMT4" ShapeID="_x0000_i1031" DrawAspect="Content" ObjectID="_1770525873" r:id="rId15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C7F" w14:textId="77777777" w:rsidR="00846744" w:rsidRDefault="00846744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C80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C81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C82" w14:textId="77777777" w:rsidR="00846744" w:rsidRDefault="00846744" w:rsidP="005B2FE2">
            <w:pPr>
              <w:jc w:val="center"/>
            </w:pPr>
            <w:r>
              <w:t>Stretch</w:t>
            </w:r>
          </w:p>
          <w:p w14:paraId="17C9DC83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C84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C85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C86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C87" w14:textId="77777777" w:rsidR="00846744" w:rsidRDefault="00846744" w:rsidP="005B2FE2">
            <w:pPr>
              <w:jc w:val="center"/>
            </w:pPr>
            <w:r>
              <w:t>Vertical</w:t>
            </w:r>
          </w:p>
          <w:p w14:paraId="17C9DC88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C89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846744" w:rsidRPr="00BD2BC3" w14:paraId="17C9DC91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C8B" w14:textId="77777777" w:rsidR="00846744" w:rsidRDefault="00846744" w:rsidP="005B2FE2">
            <w:pPr>
              <w:jc w:val="center"/>
            </w:pPr>
            <w:r w:rsidRPr="00A5566C">
              <w:rPr>
                <w:position w:val="-14"/>
              </w:rPr>
              <w:object w:dxaOrig="1719" w:dyaOrig="400" w14:anchorId="17C9DE49">
                <v:shape id="_x0000_i1032" type="#_x0000_t75" style="width:86.25pt;height:20.4pt" o:ole="">
                  <v:imagedata r:id="rId16" o:title=""/>
                </v:shape>
                <o:OLEObject Type="Embed" ProgID="Equation.DSMT4" ShapeID="_x0000_i1032" DrawAspect="Content" ObjectID="_1770525874" r:id="rId17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C8C" w14:textId="77777777" w:rsidR="00846744" w:rsidRDefault="00846744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C8D" w14:textId="77777777" w:rsidR="00846744" w:rsidRDefault="00846744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C8E" w14:textId="77777777" w:rsidR="00846744" w:rsidRDefault="00846744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C8F" w14:textId="77777777" w:rsidR="00846744" w:rsidRDefault="00846744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C90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93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C92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9B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C94" w14:textId="77777777" w:rsidR="00846744" w:rsidRDefault="00846744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C95" w14:textId="77777777" w:rsidR="00846744" w:rsidRDefault="00846744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C96" w14:textId="77777777" w:rsidR="00846744" w:rsidRDefault="00846744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C97" w14:textId="77777777" w:rsidR="00846744" w:rsidRDefault="00846744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C98" w14:textId="77777777" w:rsidR="00846744" w:rsidRDefault="00846744" w:rsidP="005B2FE2">
            <w:pPr>
              <w:jc w:val="center"/>
            </w:pPr>
            <w:r>
              <w:t>y-int</w:t>
            </w:r>
          </w:p>
          <w:p w14:paraId="17C9DC99" w14:textId="77777777" w:rsidR="00846744" w:rsidRDefault="00846744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C9A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9D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C9C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A3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C9E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C9F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CA0" w14:textId="77777777" w:rsidR="00846744" w:rsidRDefault="00846744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CA1" w14:textId="77777777" w:rsidR="00846744" w:rsidRDefault="00D61649" w:rsidP="00D61649">
            <w:r>
              <w:t xml:space="preserve">  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17C9DCA2" w14:textId="77777777" w:rsidR="00846744" w:rsidRDefault="00846744" w:rsidP="005B2FE2">
            <w:pPr>
              <w:jc w:val="center"/>
            </w:pPr>
            <w:r>
              <w:t>Transformed Function</w:t>
            </w:r>
          </w:p>
        </w:tc>
      </w:tr>
      <w:tr w:rsidR="00846744" w:rsidRPr="00BD2BC3" w14:paraId="17C9DCAA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CA4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CA5" w14:textId="77777777" w:rsidR="00846744" w:rsidRDefault="00846744" w:rsidP="005B2FE2">
            <w:pPr>
              <w:jc w:val="center"/>
            </w:pPr>
          </w:p>
          <w:p w14:paraId="17C9DCA6" w14:textId="77777777" w:rsidR="00846744" w:rsidRDefault="00846744" w:rsidP="005B2FE2">
            <w:pPr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14:paraId="17C9DCA7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CA8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CA9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</w:tr>
      <w:tr w:rsidR="00846744" w:rsidRPr="00BD2BC3" w14:paraId="17C9DCB0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CAB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CAC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CAD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CAE" w14:textId="77777777" w:rsidR="00846744" w:rsidRDefault="00846744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CAF" w14:textId="77777777" w:rsidR="00846744" w:rsidRDefault="00846744" w:rsidP="005B2FE2">
            <w:pPr>
              <w:jc w:val="center"/>
            </w:pPr>
          </w:p>
        </w:tc>
      </w:tr>
    </w:tbl>
    <w:p w14:paraId="17C9DCB1" w14:textId="77777777" w:rsidR="00846744" w:rsidRPr="00297ACF" w:rsidRDefault="00846744" w:rsidP="00846744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63360" behindDoc="0" locked="0" layoutInCell="1" allowOverlap="1" wp14:anchorId="17C9DE4A" wp14:editId="17C9DE4B">
            <wp:simplePos x="0" y="0"/>
            <wp:positionH relativeFrom="margin">
              <wp:align>center</wp:align>
            </wp:positionH>
            <wp:positionV relativeFrom="paragraph">
              <wp:posOffset>226574</wp:posOffset>
            </wp:positionV>
            <wp:extent cx="4909711" cy="4791075"/>
            <wp:effectExtent l="0" t="0" r="571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9711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CB2" w14:textId="77777777" w:rsidR="00846744" w:rsidRDefault="00846744" w:rsidP="00846744"/>
    <w:p w14:paraId="17C9DCB3" w14:textId="77777777" w:rsidR="00846744" w:rsidRDefault="00846744" w:rsidP="00846744">
      <w:r>
        <w:br w:type="page"/>
      </w:r>
    </w:p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867"/>
        <w:gridCol w:w="567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846744" w:rsidRPr="00BD2BC3" w14:paraId="17C9DCC2" w14:textId="77777777" w:rsidTr="005B2FE2">
        <w:tc>
          <w:tcPr>
            <w:tcW w:w="2848" w:type="dxa"/>
            <w:gridSpan w:val="2"/>
            <w:vAlign w:val="center"/>
          </w:tcPr>
          <w:p w14:paraId="17C9DCB4" w14:textId="77777777" w:rsidR="00846744" w:rsidRDefault="00846744" w:rsidP="005B2FE2">
            <w:pPr>
              <w:jc w:val="center"/>
            </w:pPr>
            <w:r>
              <w:lastRenderedPageBreak/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CB5" w14:textId="77777777" w:rsidR="00846744" w:rsidRDefault="00846744" w:rsidP="005B2FE2">
            <w:pPr>
              <w:jc w:val="center"/>
            </w:pPr>
            <w:r>
              <w:t>Proper Function</w:t>
            </w:r>
          </w:p>
          <w:p w14:paraId="17C9DCB6" w14:textId="77777777" w:rsidR="00846744" w:rsidRDefault="00846744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4C">
                <v:shape id="_x0000_i1033" type="#_x0000_t75" style="width:120.5pt;height:20.4pt" o:ole="">
                  <v:imagedata r:id="rId4" o:title=""/>
                </v:shape>
                <o:OLEObject Type="Embed" ProgID="Equation.DSMT4" ShapeID="_x0000_i1033" DrawAspect="Content" ObjectID="_1770525875" r:id="rId18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CB7" w14:textId="77777777" w:rsidR="00846744" w:rsidRDefault="00846744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CB8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CB9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CBA" w14:textId="77777777" w:rsidR="00846744" w:rsidRDefault="00846744" w:rsidP="005B2FE2">
            <w:pPr>
              <w:jc w:val="center"/>
            </w:pPr>
            <w:r>
              <w:t>Stretch</w:t>
            </w:r>
          </w:p>
          <w:p w14:paraId="17C9DCBB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CBC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CBD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CBE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CBF" w14:textId="77777777" w:rsidR="00846744" w:rsidRDefault="00846744" w:rsidP="005B2FE2">
            <w:pPr>
              <w:jc w:val="center"/>
            </w:pPr>
            <w:r>
              <w:t>Vertical</w:t>
            </w:r>
          </w:p>
          <w:p w14:paraId="17C9DCC0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CC1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846744" w:rsidRPr="00BD2BC3" w14:paraId="17C9DCC9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CC3" w14:textId="77777777" w:rsidR="00846744" w:rsidRDefault="00846744" w:rsidP="005B2FE2">
            <w:pPr>
              <w:jc w:val="center"/>
            </w:pPr>
            <w:r w:rsidRPr="00A5566C">
              <w:rPr>
                <w:position w:val="-30"/>
              </w:rPr>
              <w:object w:dxaOrig="1700" w:dyaOrig="680" w14:anchorId="17C9DE4D">
                <v:shape id="_x0000_i1034" type="#_x0000_t75" style="width:84.7pt;height:33.5pt" o:ole="">
                  <v:imagedata r:id="rId19" o:title=""/>
                </v:shape>
                <o:OLEObject Type="Embed" ProgID="Equation.DSMT4" ShapeID="_x0000_i1034" DrawAspect="Content" ObjectID="_1770525876" r:id="rId20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CC4" w14:textId="77777777" w:rsidR="00846744" w:rsidRDefault="00846744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CC5" w14:textId="77777777" w:rsidR="00846744" w:rsidRDefault="00846744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CC6" w14:textId="77777777" w:rsidR="00846744" w:rsidRDefault="00846744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CC7" w14:textId="77777777" w:rsidR="00846744" w:rsidRDefault="00846744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CC8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CB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CCA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D3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CCC" w14:textId="77777777" w:rsidR="00846744" w:rsidRDefault="00846744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CCD" w14:textId="77777777" w:rsidR="00846744" w:rsidRDefault="00846744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CCE" w14:textId="77777777" w:rsidR="00846744" w:rsidRDefault="00846744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CCF" w14:textId="77777777" w:rsidR="00846744" w:rsidRDefault="00846744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CD0" w14:textId="77777777" w:rsidR="00846744" w:rsidRDefault="00846744" w:rsidP="005B2FE2">
            <w:pPr>
              <w:jc w:val="center"/>
            </w:pPr>
            <w:r>
              <w:t>y-int</w:t>
            </w:r>
          </w:p>
          <w:p w14:paraId="17C9DCD1" w14:textId="77777777" w:rsidR="00846744" w:rsidRDefault="00846744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CD2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D5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CD4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CDB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CD6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CD7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CD8" w14:textId="77777777" w:rsidR="00846744" w:rsidRDefault="00846744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CD9" w14:textId="77777777" w:rsidR="00846744" w:rsidRDefault="00D61649" w:rsidP="00D61649">
            <w:r>
              <w:t xml:space="preserve">  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17C9DCDA" w14:textId="77777777" w:rsidR="00846744" w:rsidRDefault="00846744" w:rsidP="005B2FE2">
            <w:pPr>
              <w:jc w:val="center"/>
            </w:pPr>
            <w:r>
              <w:t>Transformed Function</w:t>
            </w:r>
          </w:p>
        </w:tc>
      </w:tr>
      <w:tr w:rsidR="00846744" w:rsidRPr="00BD2BC3" w14:paraId="17C9DCE2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CDC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CDD" w14:textId="77777777" w:rsidR="00846744" w:rsidRDefault="00846744" w:rsidP="005B2FE2">
            <w:pPr>
              <w:jc w:val="center"/>
            </w:pPr>
          </w:p>
          <w:p w14:paraId="17C9DCDE" w14:textId="77777777" w:rsidR="00846744" w:rsidRDefault="00846744" w:rsidP="005B2FE2">
            <w:pPr>
              <w:jc w:val="center"/>
            </w:pPr>
          </w:p>
        </w:tc>
        <w:tc>
          <w:tcPr>
            <w:tcW w:w="2126" w:type="dxa"/>
            <w:gridSpan w:val="2"/>
            <w:vAlign w:val="center"/>
          </w:tcPr>
          <w:p w14:paraId="17C9DCDF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CE0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CE1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</w:tr>
      <w:tr w:rsidR="00846744" w:rsidRPr="00BD2BC3" w14:paraId="17C9DCE8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CE3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CE4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CE5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CE6" w14:textId="77777777" w:rsidR="00846744" w:rsidRDefault="00846744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CE7" w14:textId="77777777" w:rsidR="00846744" w:rsidRDefault="00846744" w:rsidP="005B2FE2">
            <w:pPr>
              <w:jc w:val="center"/>
            </w:pPr>
          </w:p>
        </w:tc>
      </w:tr>
    </w:tbl>
    <w:p w14:paraId="17C9DCE9" w14:textId="77777777" w:rsidR="00846744" w:rsidRPr="00297ACF" w:rsidRDefault="00846744" w:rsidP="00846744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65408" behindDoc="0" locked="0" layoutInCell="1" allowOverlap="1" wp14:anchorId="17C9DE4E" wp14:editId="17C9DE4F">
            <wp:simplePos x="0" y="0"/>
            <wp:positionH relativeFrom="margin">
              <wp:align>center</wp:align>
            </wp:positionH>
            <wp:positionV relativeFrom="paragraph">
              <wp:posOffset>226574</wp:posOffset>
            </wp:positionV>
            <wp:extent cx="4909711" cy="4791075"/>
            <wp:effectExtent l="0" t="0" r="571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9711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CEA" w14:textId="77777777" w:rsidR="00846744" w:rsidRDefault="00846744" w:rsidP="00846744"/>
    <w:p w14:paraId="17C9DCEB" w14:textId="77777777" w:rsidR="00846744" w:rsidRDefault="00846744" w:rsidP="00846744">
      <w:r>
        <w:br w:type="page"/>
      </w:r>
    </w:p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867"/>
        <w:gridCol w:w="567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846744" w:rsidRPr="00BD2BC3" w14:paraId="17C9DCFA" w14:textId="77777777" w:rsidTr="005B2FE2">
        <w:tc>
          <w:tcPr>
            <w:tcW w:w="2848" w:type="dxa"/>
            <w:gridSpan w:val="2"/>
            <w:vAlign w:val="center"/>
          </w:tcPr>
          <w:p w14:paraId="17C9DCEC" w14:textId="77777777" w:rsidR="00846744" w:rsidRDefault="00846744" w:rsidP="005B2FE2">
            <w:pPr>
              <w:jc w:val="center"/>
            </w:pPr>
            <w:r>
              <w:lastRenderedPageBreak/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CED" w14:textId="77777777" w:rsidR="00846744" w:rsidRDefault="00846744" w:rsidP="005B2FE2">
            <w:pPr>
              <w:jc w:val="center"/>
            </w:pPr>
            <w:r>
              <w:t>Proper Function</w:t>
            </w:r>
          </w:p>
          <w:p w14:paraId="17C9DCEE" w14:textId="77777777" w:rsidR="00846744" w:rsidRDefault="00846744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50">
                <v:shape id="_x0000_i1035" type="#_x0000_t75" style="width:120.5pt;height:20.4pt" o:ole="">
                  <v:imagedata r:id="rId4" o:title=""/>
                </v:shape>
                <o:OLEObject Type="Embed" ProgID="Equation.DSMT4" ShapeID="_x0000_i1035" DrawAspect="Content" ObjectID="_1770525877" r:id="rId21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CEF" w14:textId="77777777" w:rsidR="00846744" w:rsidRDefault="00846744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CF0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CF1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CF2" w14:textId="77777777" w:rsidR="00846744" w:rsidRDefault="00846744" w:rsidP="005B2FE2">
            <w:pPr>
              <w:jc w:val="center"/>
            </w:pPr>
            <w:r>
              <w:t>Stretch</w:t>
            </w:r>
          </w:p>
          <w:p w14:paraId="17C9DCF3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CF4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CF5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CF6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CF7" w14:textId="77777777" w:rsidR="00846744" w:rsidRDefault="00846744" w:rsidP="005B2FE2">
            <w:pPr>
              <w:jc w:val="center"/>
            </w:pPr>
            <w:r>
              <w:t>Vertical</w:t>
            </w:r>
          </w:p>
          <w:p w14:paraId="17C9DCF8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CF9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846744" w:rsidRPr="00BD2BC3" w14:paraId="17C9DD01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CFB" w14:textId="77777777" w:rsidR="00846744" w:rsidRDefault="00846744" w:rsidP="005B2FE2">
            <w:pPr>
              <w:jc w:val="center"/>
            </w:pPr>
            <w:r w:rsidRPr="00A5566C">
              <w:rPr>
                <w:position w:val="-14"/>
              </w:rPr>
              <w:object w:dxaOrig="2260" w:dyaOrig="440" w14:anchorId="17C9DE51">
                <v:shape id="_x0000_i1036" type="#_x0000_t75" style="width:113.2pt;height:21.55pt" o:ole="">
                  <v:imagedata r:id="rId22" o:title=""/>
                </v:shape>
                <o:OLEObject Type="Embed" ProgID="Equation.DSMT4" ShapeID="_x0000_i1036" DrawAspect="Content" ObjectID="_1770525878" r:id="rId23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CFC" w14:textId="77777777" w:rsidR="00846744" w:rsidRDefault="00846744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CFD" w14:textId="77777777" w:rsidR="00846744" w:rsidRDefault="00846744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CFE" w14:textId="77777777" w:rsidR="00846744" w:rsidRDefault="00846744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CFF" w14:textId="77777777" w:rsidR="00846744" w:rsidRDefault="00846744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D00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03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D02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0B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D04" w14:textId="77777777" w:rsidR="00846744" w:rsidRDefault="00846744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D05" w14:textId="77777777" w:rsidR="00846744" w:rsidRDefault="00846744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D06" w14:textId="77777777" w:rsidR="00846744" w:rsidRDefault="00846744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D07" w14:textId="77777777" w:rsidR="00846744" w:rsidRDefault="00846744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D08" w14:textId="77777777" w:rsidR="00846744" w:rsidRDefault="00846744" w:rsidP="005B2FE2">
            <w:pPr>
              <w:jc w:val="center"/>
            </w:pPr>
            <w:r>
              <w:t>y-int</w:t>
            </w:r>
          </w:p>
          <w:p w14:paraId="17C9DD09" w14:textId="77777777" w:rsidR="00846744" w:rsidRDefault="00846744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D0A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0D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D0C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13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D0E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D0F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D10" w14:textId="77777777" w:rsidR="00846744" w:rsidRDefault="00846744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D11" w14:textId="77777777" w:rsidR="00846744" w:rsidRDefault="00D61649" w:rsidP="00D61649">
            <w:r>
              <w:t xml:space="preserve">  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17C9DD12" w14:textId="77777777" w:rsidR="00846744" w:rsidRDefault="00846744" w:rsidP="005B2FE2">
            <w:pPr>
              <w:jc w:val="center"/>
            </w:pPr>
            <w:r>
              <w:t>Transformed Function</w:t>
            </w:r>
          </w:p>
        </w:tc>
      </w:tr>
      <w:tr w:rsidR="00846744" w:rsidRPr="00BD2BC3" w14:paraId="17C9DD1A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D14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D15" w14:textId="77777777" w:rsidR="00846744" w:rsidRDefault="00846744" w:rsidP="005B2FE2">
            <w:pPr>
              <w:jc w:val="center"/>
            </w:pPr>
          </w:p>
          <w:p w14:paraId="17C9DD16" w14:textId="77777777" w:rsidR="00846744" w:rsidRDefault="00846744" w:rsidP="005B2FE2">
            <w:pPr>
              <w:jc w:val="center"/>
            </w:pPr>
          </w:p>
        </w:tc>
        <w:tc>
          <w:tcPr>
            <w:tcW w:w="2126" w:type="dxa"/>
            <w:gridSpan w:val="2"/>
            <w:vAlign w:val="center"/>
          </w:tcPr>
          <w:p w14:paraId="17C9DD17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D18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D19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</w:tr>
      <w:tr w:rsidR="00846744" w:rsidRPr="00BD2BC3" w14:paraId="17C9DD20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D1B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D1C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D1D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D1E" w14:textId="77777777" w:rsidR="00846744" w:rsidRDefault="00846744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D1F" w14:textId="77777777" w:rsidR="00846744" w:rsidRDefault="00846744" w:rsidP="005B2FE2">
            <w:pPr>
              <w:jc w:val="center"/>
            </w:pPr>
          </w:p>
        </w:tc>
      </w:tr>
    </w:tbl>
    <w:p w14:paraId="17C9DD21" w14:textId="77777777" w:rsidR="00846744" w:rsidRPr="00297ACF" w:rsidRDefault="00846744" w:rsidP="00846744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67456" behindDoc="0" locked="0" layoutInCell="1" allowOverlap="1" wp14:anchorId="17C9DE52" wp14:editId="17C9DE53">
            <wp:simplePos x="0" y="0"/>
            <wp:positionH relativeFrom="margin">
              <wp:align>center</wp:align>
            </wp:positionH>
            <wp:positionV relativeFrom="paragraph">
              <wp:posOffset>226574</wp:posOffset>
            </wp:positionV>
            <wp:extent cx="4909711" cy="4791075"/>
            <wp:effectExtent l="0" t="0" r="571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9711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D22" w14:textId="77777777" w:rsidR="00846744" w:rsidRDefault="00846744" w:rsidP="00846744"/>
    <w:p w14:paraId="17C9DD23" w14:textId="77777777" w:rsidR="00846744" w:rsidRDefault="00846744" w:rsidP="00846744">
      <w:r>
        <w:br w:type="page"/>
      </w:r>
    </w:p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867"/>
        <w:gridCol w:w="567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846744" w:rsidRPr="00BD2BC3" w14:paraId="17C9DD32" w14:textId="77777777" w:rsidTr="005B2FE2">
        <w:tc>
          <w:tcPr>
            <w:tcW w:w="2848" w:type="dxa"/>
            <w:gridSpan w:val="2"/>
            <w:vAlign w:val="center"/>
          </w:tcPr>
          <w:p w14:paraId="17C9DD24" w14:textId="77777777" w:rsidR="00846744" w:rsidRDefault="00846744" w:rsidP="005B2FE2">
            <w:pPr>
              <w:jc w:val="center"/>
            </w:pPr>
            <w:r>
              <w:lastRenderedPageBreak/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D25" w14:textId="77777777" w:rsidR="00846744" w:rsidRDefault="00846744" w:rsidP="005B2FE2">
            <w:pPr>
              <w:jc w:val="center"/>
            </w:pPr>
            <w:r>
              <w:t>Proper Function</w:t>
            </w:r>
          </w:p>
          <w:p w14:paraId="17C9DD26" w14:textId="77777777" w:rsidR="00846744" w:rsidRDefault="00846744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54">
                <v:shape id="_x0000_i1037" type="#_x0000_t75" style="width:120.5pt;height:20.4pt" o:ole="">
                  <v:imagedata r:id="rId4" o:title=""/>
                </v:shape>
                <o:OLEObject Type="Embed" ProgID="Equation.DSMT4" ShapeID="_x0000_i1037" DrawAspect="Content" ObjectID="_1770525879" r:id="rId24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D27" w14:textId="77777777" w:rsidR="00846744" w:rsidRDefault="00846744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D28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D29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D2A" w14:textId="77777777" w:rsidR="00846744" w:rsidRDefault="00846744" w:rsidP="005B2FE2">
            <w:pPr>
              <w:jc w:val="center"/>
            </w:pPr>
            <w:r>
              <w:t>Stretch</w:t>
            </w:r>
          </w:p>
          <w:p w14:paraId="17C9DD2B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D2C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D2D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D2E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D2F" w14:textId="77777777" w:rsidR="00846744" w:rsidRDefault="00846744" w:rsidP="005B2FE2">
            <w:pPr>
              <w:jc w:val="center"/>
            </w:pPr>
            <w:r>
              <w:t>Vertical</w:t>
            </w:r>
          </w:p>
          <w:p w14:paraId="17C9DD30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D31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846744" w:rsidRPr="00BD2BC3" w14:paraId="17C9DD39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D33" w14:textId="77777777" w:rsidR="00846744" w:rsidRDefault="00846744" w:rsidP="005B2FE2">
            <w:pPr>
              <w:jc w:val="center"/>
            </w:pPr>
            <w:r w:rsidRPr="00A5566C">
              <w:rPr>
                <w:position w:val="-10"/>
              </w:rPr>
              <w:object w:dxaOrig="2040" w:dyaOrig="380" w14:anchorId="17C9DE55">
                <v:shape id="_x0000_i1038" type="#_x0000_t75" style="width:102.05pt;height:18.5pt" o:ole="">
                  <v:imagedata r:id="rId25" o:title=""/>
                </v:shape>
                <o:OLEObject Type="Embed" ProgID="Equation.DSMT4" ShapeID="_x0000_i1038" DrawAspect="Content" ObjectID="_1770525880" r:id="rId26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D34" w14:textId="77777777" w:rsidR="00846744" w:rsidRDefault="00846744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D35" w14:textId="77777777" w:rsidR="00846744" w:rsidRDefault="00846744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D36" w14:textId="77777777" w:rsidR="00846744" w:rsidRDefault="00846744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D37" w14:textId="77777777" w:rsidR="00846744" w:rsidRDefault="00846744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D38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3B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D3A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43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D3C" w14:textId="77777777" w:rsidR="00846744" w:rsidRDefault="00846744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D3D" w14:textId="77777777" w:rsidR="00846744" w:rsidRDefault="00846744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D3E" w14:textId="77777777" w:rsidR="00846744" w:rsidRDefault="00846744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D3F" w14:textId="77777777" w:rsidR="00846744" w:rsidRDefault="00846744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D40" w14:textId="77777777" w:rsidR="00846744" w:rsidRDefault="00846744" w:rsidP="005B2FE2">
            <w:pPr>
              <w:jc w:val="center"/>
            </w:pPr>
            <w:r>
              <w:t>y-int</w:t>
            </w:r>
          </w:p>
          <w:p w14:paraId="17C9DD41" w14:textId="77777777" w:rsidR="00846744" w:rsidRDefault="00846744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D42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45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D44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4B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D46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D47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D48" w14:textId="77777777" w:rsidR="00846744" w:rsidRDefault="00846744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D49" w14:textId="77777777" w:rsidR="00846744" w:rsidRDefault="00D61649" w:rsidP="00D61649">
            <w:r>
              <w:t xml:space="preserve">  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17C9DD4A" w14:textId="77777777" w:rsidR="00846744" w:rsidRDefault="00846744" w:rsidP="005B2FE2">
            <w:pPr>
              <w:jc w:val="center"/>
            </w:pPr>
            <w:r>
              <w:t>Transformed Function</w:t>
            </w:r>
          </w:p>
        </w:tc>
      </w:tr>
      <w:tr w:rsidR="00846744" w:rsidRPr="00BD2BC3" w14:paraId="17C9DD52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D4C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D4D" w14:textId="77777777" w:rsidR="00846744" w:rsidRDefault="00846744" w:rsidP="005B2FE2">
            <w:pPr>
              <w:jc w:val="center"/>
            </w:pPr>
          </w:p>
          <w:p w14:paraId="17C9DD4E" w14:textId="77777777" w:rsidR="00846744" w:rsidRDefault="00846744" w:rsidP="005B2FE2">
            <w:pPr>
              <w:jc w:val="center"/>
            </w:pPr>
          </w:p>
        </w:tc>
        <w:tc>
          <w:tcPr>
            <w:tcW w:w="2126" w:type="dxa"/>
            <w:gridSpan w:val="2"/>
            <w:vAlign w:val="center"/>
          </w:tcPr>
          <w:p w14:paraId="17C9DD4F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D50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D51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</w:tr>
      <w:tr w:rsidR="00846744" w:rsidRPr="00BD2BC3" w14:paraId="17C9DD58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D53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D54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D55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D56" w14:textId="77777777" w:rsidR="00846744" w:rsidRDefault="00846744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D57" w14:textId="77777777" w:rsidR="00846744" w:rsidRDefault="00846744" w:rsidP="005B2FE2">
            <w:pPr>
              <w:jc w:val="center"/>
            </w:pPr>
          </w:p>
        </w:tc>
      </w:tr>
    </w:tbl>
    <w:p w14:paraId="17C9DD59" w14:textId="77777777" w:rsidR="00846744" w:rsidRPr="00297ACF" w:rsidRDefault="00846744" w:rsidP="00846744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69504" behindDoc="0" locked="0" layoutInCell="1" allowOverlap="1" wp14:anchorId="17C9DE56" wp14:editId="17C9DE57">
            <wp:simplePos x="0" y="0"/>
            <wp:positionH relativeFrom="margin">
              <wp:align>center</wp:align>
            </wp:positionH>
            <wp:positionV relativeFrom="paragraph">
              <wp:posOffset>226574</wp:posOffset>
            </wp:positionV>
            <wp:extent cx="4909711" cy="4791075"/>
            <wp:effectExtent l="0" t="0" r="571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9711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D5A" w14:textId="77777777" w:rsidR="00846744" w:rsidRDefault="00846744" w:rsidP="00846744"/>
    <w:p w14:paraId="17C9DD5B" w14:textId="77777777" w:rsidR="00846744" w:rsidRDefault="00846744" w:rsidP="00846744">
      <w:r>
        <w:br w:type="page"/>
      </w:r>
    </w:p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725"/>
        <w:gridCol w:w="709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846744" w:rsidRPr="00BD2BC3" w14:paraId="17C9DD6A" w14:textId="77777777" w:rsidTr="005B2FE2">
        <w:tc>
          <w:tcPr>
            <w:tcW w:w="2848" w:type="dxa"/>
            <w:gridSpan w:val="2"/>
            <w:vAlign w:val="center"/>
          </w:tcPr>
          <w:p w14:paraId="17C9DD5C" w14:textId="77777777" w:rsidR="00846744" w:rsidRDefault="00846744" w:rsidP="005B2FE2">
            <w:pPr>
              <w:jc w:val="center"/>
            </w:pPr>
            <w:r>
              <w:lastRenderedPageBreak/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D5D" w14:textId="77777777" w:rsidR="00846744" w:rsidRDefault="00846744" w:rsidP="005B2FE2">
            <w:pPr>
              <w:jc w:val="center"/>
            </w:pPr>
            <w:r>
              <w:t>Proper Function</w:t>
            </w:r>
          </w:p>
          <w:p w14:paraId="17C9DD5E" w14:textId="77777777" w:rsidR="00846744" w:rsidRDefault="00846744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58">
                <v:shape id="_x0000_i1039" type="#_x0000_t75" style="width:120.5pt;height:20.4pt" o:ole="">
                  <v:imagedata r:id="rId4" o:title=""/>
                </v:shape>
                <o:OLEObject Type="Embed" ProgID="Equation.DSMT4" ShapeID="_x0000_i1039" DrawAspect="Content" ObjectID="_1770525881" r:id="rId27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D5F" w14:textId="77777777" w:rsidR="00846744" w:rsidRDefault="00846744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D60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D61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D62" w14:textId="77777777" w:rsidR="00846744" w:rsidRDefault="00846744" w:rsidP="005B2FE2">
            <w:pPr>
              <w:jc w:val="center"/>
            </w:pPr>
            <w:r>
              <w:t>Stretch</w:t>
            </w:r>
          </w:p>
          <w:p w14:paraId="17C9DD63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D64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D65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D66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D67" w14:textId="77777777" w:rsidR="00846744" w:rsidRDefault="00846744" w:rsidP="005B2FE2">
            <w:pPr>
              <w:jc w:val="center"/>
            </w:pPr>
            <w:r>
              <w:t>Vertical</w:t>
            </w:r>
          </w:p>
          <w:p w14:paraId="17C9DD68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D69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846744" w:rsidRPr="00BD2BC3" w14:paraId="17C9DD71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D6B" w14:textId="77777777" w:rsidR="00846744" w:rsidRDefault="00846744" w:rsidP="005B2FE2">
            <w:pPr>
              <w:jc w:val="center"/>
            </w:pPr>
            <w:r w:rsidRPr="00A5566C">
              <w:rPr>
                <w:position w:val="-14"/>
              </w:rPr>
              <w:object w:dxaOrig="2040" w:dyaOrig="400" w14:anchorId="17C9DE59">
                <v:shape id="_x0000_i1040" type="#_x0000_t75" style="width:102.05pt;height:20.4pt" o:ole="">
                  <v:imagedata r:id="rId28" o:title=""/>
                </v:shape>
                <o:OLEObject Type="Embed" ProgID="Equation.DSMT4" ShapeID="_x0000_i1040" DrawAspect="Content" ObjectID="_1770525882" r:id="rId29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D6C" w14:textId="77777777" w:rsidR="00846744" w:rsidRDefault="00846744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D6D" w14:textId="77777777" w:rsidR="00846744" w:rsidRDefault="00846744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D6E" w14:textId="77777777" w:rsidR="00846744" w:rsidRDefault="00846744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D6F" w14:textId="77777777" w:rsidR="00846744" w:rsidRDefault="00846744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D70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73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D72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7B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D74" w14:textId="77777777" w:rsidR="00846744" w:rsidRDefault="00846744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D75" w14:textId="77777777" w:rsidR="00846744" w:rsidRDefault="00846744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D76" w14:textId="77777777" w:rsidR="00846744" w:rsidRDefault="00846744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D77" w14:textId="77777777" w:rsidR="00846744" w:rsidRDefault="00846744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D78" w14:textId="77777777" w:rsidR="00846744" w:rsidRDefault="00846744" w:rsidP="005B2FE2">
            <w:pPr>
              <w:jc w:val="center"/>
            </w:pPr>
            <w:r>
              <w:t>y-int</w:t>
            </w:r>
          </w:p>
          <w:p w14:paraId="17C9DD79" w14:textId="77777777" w:rsidR="00846744" w:rsidRDefault="00846744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D7A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7D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D7C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83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D7E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D7F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D80" w14:textId="77777777" w:rsidR="00846744" w:rsidRDefault="00846744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D81" w14:textId="77777777" w:rsidR="00846744" w:rsidRDefault="00D61649" w:rsidP="00D61649">
            <w:r>
              <w:t xml:space="preserve">  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17C9DD82" w14:textId="77777777" w:rsidR="00846744" w:rsidRDefault="00846744" w:rsidP="005B2FE2">
            <w:pPr>
              <w:jc w:val="center"/>
            </w:pPr>
            <w:r>
              <w:t>Transformed Function</w:t>
            </w:r>
          </w:p>
        </w:tc>
      </w:tr>
      <w:tr w:rsidR="00846744" w:rsidRPr="00BD2BC3" w14:paraId="17C9DD8A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D84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D85" w14:textId="77777777" w:rsidR="00846744" w:rsidRDefault="00846744" w:rsidP="005B2FE2">
            <w:pPr>
              <w:jc w:val="center"/>
            </w:pPr>
          </w:p>
          <w:p w14:paraId="17C9DD86" w14:textId="77777777" w:rsidR="00846744" w:rsidRDefault="00846744" w:rsidP="005B2FE2">
            <w:pPr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14:paraId="17C9DD87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D88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D89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</w:tr>
      <w:tr w:rsidR="00846744" w:rsidRPr="00BD2BC3" w14:paraId="17C9DD90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D8B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D8C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D8D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D8E" w14:textId="77777777" w:rsidR="00846744" w:rsidRDefault="00846744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D8F" w14:textId="77777777" w:rsidR="00846744" w:rsidRDefault="00846744" w:rsidP="005B2FE2">
            <w:pPr>
              <w:jc w:val="center"/>
            </w:pPr>
          </w:p>
        </w:tc>
      </w:tr>
    </w:tbl>
    <w:p w14:paraId="17C9DD91" w14:textId="77777777" w:rsidR="00846744" w:rsidRPr="00297ACF" w:rsidRDefault="00846744" w:rsidP="00846744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71552" behindDoc="0" locked="0" layoutInCell="1" allowOverlap="1" wp14:anchorId="17C9DE5A" wp14:editId="17C9DE5B">
            <wp:simplePos x="0" y="0"/>
            <wp:positionH relativeFrom="margin">
              <wp:align>center</wp:align>
            </wp:positionH>
            <wp:positionV relativeFrom="paragraph">
              <wp:posOffset>226574</wp:posOffset>
            </wp:positionV>
            <wp:extent cx="4909711" cy="4791075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9711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D92" w14:textId="77777777" w:rsidR="00846744" w:rsidRDefault="00846744" w:rsidP="00846744"/>
    <w:p w14:paraId="17C9DD93" w14:textId="77777777" w:rsidR="00846744" w:rsidRDefault="00846744" w:rsidP="00846744">
      <w:r>
        <w:br w:type="page"/>
      </w:r>
    </w:p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867"/>
        <w:gridCol w:w="567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846744" w:rsidRPr="00BD2BC3" w14:paraId="17C9DDA2" w14:textId="77777777" w:rsidTr="005B2FE2">
        <w:tc>
          <w:tcPr>
            <w:tcW w:w="2848" w:type="dxa"/>
            <w:gridSpan w:val="2"/>
            <w:vAlign w:val="center"/>
          </w:tcPr>
          <w:p w14:paraId="17C9DD94" w14:textId="77777777" w:rsidR="00846744" w:rsidRDefault="00846744" w:rsidP="005B2FE2">
            <w:pPr>
              <w:jc w:val="center"/>
            </w:pPr>
            <w:r>
              <w:lastRenderedPageBreak/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D95" w14:textId="77777777" w:rsidR="00846744" w:rsidRDefault="00846744" w:rsidP="005B2FE2">
            <w:pPr>
              <w:jc w:val="center"/>
            </w:pPr>
            <w:r>
              <w:t>Proper Function</w:t>
            </w:r>
          </w:p>
          <w:p w14:paraId="17C9DD96" w14:textId="77777777" w:rsidR="00846744" w:rsidRDefault="00846744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5C">
                <v:shape id="_x0000_i1041" type="#_x0000_t75" style="width:120.5pt;height:20.4pt" o:ole="">
                  <v:imagedata r:id="rId4" o:title=""/>
                </v:shape>
                <o:OLEObject Type="Embed" ProgID="Equation.DSMT4" ShapeID="_x0000_i1041" DrawAspect="Content" ObjectID="_1770525883" r:id="rId30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D97" w14:textId="77777777" w:rsidR="00846744" w:rsidRDefault="00846744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D98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D99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D9A" w14:textId="77777777" w:rsidR="00846744" w:rsidRDefault="00846744" w:rsidP="005B2FE2">
            <w:pPr>
              <w:jc w:val="center"/>
            </w:pPr>
            <w:r>
              <w:t>Stretch</w:t>
            </w:r>
          </w:p>
          <w:p w14:paraId="17C9DD9B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D9C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D9D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D9E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D9F" w14:textId="77777777" w:rsidR="00846744" w:rsidRDefault="00846744" w:rsidP="005B2FE2">
            <w:pPr>
              <w:jc w:val="center"/>
            </w:pPr>
            <w:r>
              <w:t>Vertical</w:t>
            </w:r>
          </w:p>
          <w:p w14:paraId="17C9DDA0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DA1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846744" w:rsidRPr="00BD2BC3" w14:paraId="17C9DDA9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DA3" w14:textId="77777777" w:rsidR="00846744" w:rsidRDefault="00846744" w:rsidP="005B2FE2">
            <w:pPr>
              <w:jc w:val="center"/>
            </w:pPr>
            <w:r w:rsidRPr="00A5566C">
              <w:rPr>
                <w:position w:val="-24"/>
              </w:rPr>
              <w:object w:dxaOrig="1680" w:dyaOrig="620" w14:anchorId="17C9DE5D">
                <v:shape id="_x0000_i1042" type="#_x0000_t75" style="width:83.95pt;height:30.8pt" o:ole="">
                  <v:imagedata r:id="rId31" o:title=""/>
                </v:shape>
                <o:OLEObject Type="Embed" ProgID="Equation.DSMT4" ShapeID="_x0000_i1042" DrawAspect="Content" ObjectID="_1770525884" r:id="rId32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DA4" w14:textId="77777777" w:rsidR="00846744" w:rsidRDefault="00846744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DA5" w14:textId="77777777" w:rsidR="00846744" w:rsidRDefault="00846744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DA6" w14:textId="77777777" w:rsidR="00846744" w:rsidRDefault="00846744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DA7" w14:textId="77777777" w:rsidR="00846744" w:rsidRDefault="00846744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DA8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AB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DAA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B3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DAC" w14:textId="77777777" w:rsidR="00846744" w:rsidRDefault="00846744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DAD" w14:textId="77777777" w:rsidR="00846744" w:rsidRDefault="00846744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DAE" w14:textId="77777777" w:rsidR="00846744" w:rsidRDefault="00846744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DAF" w14:textId="77777777" w:rsidR="00846744" w:rsidRDefault="00846744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DB0" w14:textId="77777777" w:rsidR="00846744" w:rsidRDefault="00846744" w:rsidP="005B2FE2">
            <w:pPr>
              <w:jc w:val="center"/>
            </w:pPr>
            <w:r>
              <w:t>y-int</w:t>
            </w:r>
          </w:p>
          <w:p w14:paraId="17C9DDB1" w14:textId="77777777" w:rsidR="00846744" w:rsidRDefault="00846744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DB2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B5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DB4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BB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DB6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DB7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DB8" w14:textId="77777777" w:rsidR="00846744" w:rsidRDefault="00846744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DB9" w14:textId="77777777" w:rsidR="00846744" w:rsidRDefault="00D61649" w:rsidP="00D61649">
            <w:r>
              <w:t xml:space="preserve">  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17C9DDBA" w14:textId="77777777" w:rsidR="00846744" w:rsidRDefault="00846744" w:rsidP="005B2FE2">
            <w:pPr>
              <w:jc w:val="center"/>
            </w:pPr>
            <w:r>
              <w:t>Transformed Function</w:t>
            </w:r>
          </w:p>
        </w:tc>
      </w:tr>
      <w:tr w:rsidR="00846744" w:rsidRPr="00BD2BC3" w14:paraId="17C9DDC2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DBC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DBD" w14:textId="77777777" w:rsidR="00846744" w:rsidRDefault="00846744" w:rsidP="005B2FE2">
            <w:pPr>
              <w:jc w:val="center"/>
            </w:pPr>
          </w:p>
          <w:p w14:paraId="17C9DDBE" w14:textId="77777777" w:rsidR="00846744" w:rsidRDefault="00846744" w:rsidP="005B2FE2">
            <w:pPr>
              <w:jc w:val="center"/>
            </w:pPr>
          </w:p>
        </w:tc>
        <w:tc>
          <w:tcPr>
            <w:tcW w:w="2126" w:type="dxa"/>
            <w:gridSpan w:val="2"/>
            <w:vAlign w:val="center"/>
          </w:tcPr>
          <w:p w14:paraId="17C9DDBF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DC0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DC1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</w:tr>
      <w:tr w:rsidR="00846744" w:rsidRPr="00BD2BC3" w14:paraId="17C9DDC8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DC3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DC4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DC5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DC6" w14:textId="77777777" w:rsidR="00846744" w:rsidRDefault="00846744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DC7" w14:textId="77777777" w:rsidR="00846744" w:rsidRDefault="00846744" w:rsidP="005B2FE2">
            <w:pPr>
              <w:jc w:val="center"/>
            </w:pPr>
          </w:p>
        </w:tc>
      </w:tr>
    </w:tbl>
    <w:p w14:paraId="17C9DDC9" w14:textId="77777777" w:rsidR="00846744" w:rsidRPr="00297ACF" w:rsidRDefault="00846744" w:rsidP="00846744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73600" behindDoc="0" locked="0" layoutInCell="1" allowOverlap="1" wp14:anchorId="17C9DE5E" wp14:editId="17C9DE5F">
            <wp:simplePos x="0" y="0"/>
            <wp:positionH relativeFrom="margin">
              <wp:align>center</wp:align>
            </wp:positionH>
            <wp:positionV relativeFrom="paragraph">
              <wp:posOffset>226574</wp:posOffset>
            </wp:positionV>
            <wp:extent cx="4909711" cy="4791075"/>
            <wp:effectExtent l="0" t="0" r="571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9711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DCA" w14:textId="77777777" w:rsidR="00846744" w:rsidRDefault="00846744" w:rsidP="00846744"/>
    <w:p w14:paraId="17C9DDCB" w14:textId="77777777" w:rsidR="00846744" w:rsidRDefault="00846744" w:rsidP="00846744">
      <w:r>
        <w:br w:type="page"/>
      </w:r>
    </w:p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867"/>
        <w:gridCol w:w="567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846744" w:rsidRPr="00BD2BC3" w14:paraId="17C9DDDA" w14:textId="77777777" w:rsidTr="005B2FE2">
        <w:tc>
          <w:tcPr>
            <w:tcW w:w="2848" w:type="dxa"/>
            <w:gridSpan w:val="2"/>
            <w:vAlign w:val="center"/>
          </w:tcPr>
          <w:p w14:paraId="17C9DDCC" w14:textId="77777777" w:rsidR="00846744" w:rsidRDefault="00846744" w:rsidP="005B2FE2">
            <w:pPr>
              <w:jc w:val="center"/>
            </w:pPr>
            <w:r>
              <w:lastRenderedPageBreak/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DCD" w14:textId="77777777" w:rsidR="00846744" w:rsidRDefault="00846744" w:rsidP="005B2FE2">
            <w:pPr>
              <w:jc w:val="center"/>
            </w:pPr>
            <w:r>
              <w:t>Proper Function</w:t>
            </w:r>
          </w:p>
          <w:p w14:paraId="17C9DDCE" w14:textId="77777777" w:rsidR="00846744" w:rsidRDefault="00846744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60">
                <v:shape id="_x0000_i1043" type="#_x0000_t75" style="width:120.5pt;height:20.4pt" o:ole="">
                  <v:imagedata r:id="rId4" o:title=""/>
                </v:shape>
                <o:OLEObject Type="Embed" ProgID="Equation.DSMT4" ShapeID="_x0000_i1043" DrawAspect="Content" ObjectID="_1770525885" r:id="rId33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DCF" w14:textId="77777777" w:rsidR="00846744" w:rsidRDefault="00846744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DD0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DD1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DD2" w14:textId="77777777" w:rsidR="00846744" w:rsidRDefault="00846744" w:rsidP="005B2FE2">
            <w:pPr>
              <w:jc w:val="center"/>
            </w:pPr>
            <w:r>
              <w:t>Stretch</w:t>
            </w:r>
          </w:p>
          <w:p w14:paraId="17C9DDD3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DD4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DD5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DD6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DD7" w14:textId="77777777" w:rsidR="00846744" w:rsidRDefault="00846744" w:rsidP="005B2FE2">
            <w:pPr>
              <w:jc w:val="center"/>
            </w:pPr>
            <w:r>
              <w:t>Vertical</w:t>
            </w:r>
          </w:p>
          <w:p w14:paraId="17C9DDD8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DD9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846744" w:rsidRPr="00BD2BC3" w14:paraId="17C9DDE1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DDB" w14:textId="77777777" w:rsidR="00846744" w:rsidRDefault="00846744" w:rsidP="005B2FE2">
            <w:pPr>
              <w:jc w:val="center"/>
            </w:pPr>
            <w:r w:rsidRPr="00525E93">
              <w:rPr>
                <w:position w:val="-24"/>
              </w:rPr>
              <w:object w:dxaOrig="2060" w:dyaOrig="620" w14:anchorId="17C9DE61">
                <v:shape id="_x0000_i1044" type="#_x0000_t75" style="width:102.8pt;height:30.8pt" o:ole="">
                  <v:imagedata r:id="rId34" o:title=""/>
                </v:shape>
                <o:OLEObject Type="Embed" ProgID="Equation.DSMT4" ShapeID="_x0000_i1044" DrawAspect="Content" ObjectID="_1770525886" r:id="rId35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DDC" w14:textId="77777777" w:rsidR="00846744" w:rsidRDefault="00846744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DDD" w14:textId="77777777" w:rsidR="00846744" w:rsidRDefault="00846744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DDE" w14:textId="77777777" w:rsidR="00846744" w:rsidRDefault="00846744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DDF" w14:textId="77777777" w:rsidR="00846744" w:rsidRDefault="00846744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DE0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E3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DE2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EB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DE4" w14:textId="77777777" w:rsidR="00846744" w:rsidRDefault="00846744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DE5" w14:textId="77777777" w:rsidR="00846744" w:rsidRDefault="00846744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DE6" w14:textId="77777777" w:rsidR="00846744" w:rsidRDefault="00846744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DE7" w14:textId="77777777" w:rsidR="00846744" w:rsidRDefault="00846744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DE8" w14:textId="77777777" w:rsidR="00846744" w:rsidRDefault="00846744" w:rsidP="005B2FE2">
            <w:pPr>
              <w:jc w:val="center"/>
            </w:pPr>
            <w:r>
              <w:t>y-int</w:t>
            </w:r>
          </w:p>
          <w:p w14:paraId="17C9DDE9" w14:textId="77777777" w:rsidR="00846744" w:rsidRDefault="00846744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DEA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ED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DEC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DF3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DEE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DEF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DF0" w14:textId="77777777" w:rsidR="00846744" w:rsidRDefault="00846744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DF1" w14:textId="77777777" w:rsidR="00846744" w:rsidRDefault="00D61649" w:rsidP="00D61649">
            <w:r>
              <w:t xml:space="preserve">  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17C9DDF2" w14:textId="77777777" w:rsidR="00846744" w:rsidRDefault="00846744" w:rsidP="005B2FE2">
            <w:pPr>
              <w:jc w:val="center"/>
            </w:pPr>
            <w:r>
              <w:t>Transformed Function</w:t>
            </w:r>
          </w:p>
        </w:tc>
      </w:tr>
      <w:tr w:rsidR="00846744" w:rsidRPr="00BD2BC3" w14:paraId="17C9DDFA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DF4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DF5" w14:textId="77777777" w:rsidR="00846744" w:rsidRDefault="00846744" w:rsidP="005B2FE2">
            <w:pPr>
              <w:jc w:val="center"/>
            </w:pPr>
          </w:p>
          <w:p w14:paraId="17C9DDF6" w14:textId="77777777" w:rsidR="00846744" w:rsidRDefault="00846744" w:rsidP="005B2FE2">
            <w:pPr>
              <w:jc w:val="center"/>
            </w:pPr>
          </w:p>
        </w:tc>
        <w:tc>
          <w:tcPr>
            <w:tcW w:w="2126" w:type="dxa"/>
            <w:gridSpan w:val="2"/>
            <w:vAlign w:val="center"/>
          </w:tcPr>
          <w:p w14:paraId="17C9DDF7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DF8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DF9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</w:tr>
      <w:tr w:rsidR="00846744" w:rsidRPr="00BD2BC3" w14:paraId="17C9DE00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DFB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DFC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DFD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DFE" w14:textId="77777777" w:rsidR="00846744" w:rsidRDefault="00846744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DFF" w14:textId="77777777" w:rsidR="00846744" w:rsidRDefault="00846744" w:rsidP="005B2FE2">
            <w:pPr>
              <w:jc w:val="center"/>
            </w:pPr>
          </w:p>
        </w:tc>
      </w:tr>
    </w:tbl>
    <w:p w14:paraId="17C9DE01" w14:textId="77777777" w:rsidR="00846744" w:rsidRPr="00297ACF" w:rsidRDefault="00846744" w:rsidP="00846744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75648" behindDoc="0" locked="0" layoutInCell="1" allowOverlap="1" wp14:anchorId="17C9DE62" wp14:editId="17C9DE63">
            <wp:simplePos x="0" y="0"/>
            <wp:positionH relativeFrom="margin">
              <wp:align>center</wp:align>
            </wp:positionH>
            <wp:positionV relativeFrom="paragraph">
              <wp:posOffset>226574</wp:posOffset>
            </wp:positionV>
            <wp:extent cx="4909711" cy="4791075"/>
            <wp:effectExtent l="0" t="0" r="571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9711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E02" w14:textId="77777777" w:rsidR="00846744" w:rsidRDefault="00846744" w:rsidP="00846744"/>
    <w:p w14:paraId="17C9DE03" w14:textId="77777777" w:rsidR="00846744" w:rsidRDefault="00846744" w:rsidP="00846744">
      <w:r>
        <w:br w:type="page"/>
      </w:r>
    </w:p>
    <w:tbl>
      <w:tblPr>
        <w:tblStyle w:val="TableGrid"/>
        <w:tblW w:w="11057" w:type="dxa"/>
        <w:tblInd w:w="-743" w:type="dxa"/>
        <w:tblLook w:val="04A0" w:firstRow="1" w:lastRow="0" w:firstColumn="1" w:lastColumn="0" w:noHBand="0" w:noVBand="1"/>
      </w:tblPr>
      <w:tblGrid>
        <w:gridCol w:w="1447"/>
        <w:gridCol w:w="1401"/>
        <w:gridCol w:w="725"/>
        <w:gridCol w:w="709"/>
        <w:gridCol w:w="1559"/>
        <w:gridCol w:w="142"/>
        <w:gridCol w:w="955"/>
        <w:gridCol w:w="1145"/>
        <w:gridCol w:w="310"/>
        <w:gridCol w:w="425"/>
        <w:gridCol w:w="572"/>
        <w:gridCol w:w="420"/>
        <w:gridCol w:w="1247"/>
      </w:tblGrid>
      <w:tr w:rsidR="00846744" w:rsidRPr="00BD2BC3" w14:paraId="17C9DE12" w14:textId="77777777" w:rsidTr="005B2FE2">
        <w:tc>
          <w:tcPr>
            <w:tcW w:w="2848" w:type="dxa"/>
            <w:gridSpan w:val="2"/>
            <w:vAlign w:val="center"/>
          </w:tcPr>
          <w:p w14:paraId="17C9DE04" w14:textId="77777777" w:rsidR="00846744" w:rsidRDefault="00846744" w:rsidP="005B2FE2">
            <w:pPr>
              <w:jc w:val="center"/>
            </w:pPr>
            <w:r>
              <w:lastRenderedPageBreak/>
              <w:t>Function</w:t>
            </w:r>
          </w:p>
        </w:tc>
        <w:tc>
          <w:tcPr>
            <w:tcW w:w="3135" w:type="dxa"/>
            <w:gridSpan w:val="4"/>
            <w:vAlign w:val="center"/>
          </w:tcPr>
          <w:p w14:paraId="17C9DE05" w14:textId="77777777" w:rsidR="00846744" w:rsidRDefault="00846744" w:rsidP="005B2FE2">
            <w:pPr>
              <w:jc w:val="center"/>
            </w:pPr>
            <w:r>
              <w:t>Proper Function</w:t>
            </w:r>
          </w:p>
          <w:p w14:paraId="17C9DE06" w14:textId="77777777" w:rsidR="00846744" w:rsidRDefault="00846744" w:rsidP="005B2FE2">
            <w:pPr>
              <w:jc w:val="center"/>
            </w:pPr>
            <w:r w:rsidRPr="00BD2BC3">
              <w:rPr>
                <w:position w:val="-14"/>
              </w:rPr>
              <w:object w:dxaOrig="2420" w:dyaOrig="400" w14:anchorId="17C9DE64">
                <v:shape id="_x0000_i1045" type="#_x0000_t75" style="width:120.5pt;height:20.4pt" o:ole="">
                  <v:imagedata r:id="rId4" o:title=""/>
                </v:shape>
                <o:OLEObject Type="Embed" ProgID="Equation.DSMT4" ShapeID="_x0000_i1045" DrawAspect="Content" ObjectID="_1770525887" r:id="rId36"/>
              </w:object>
            </w:r>
            <w:r>
              <w:t xml:space="preserve"> </w:t>
            </w:r>
          </w:p>
        </w:tc>
        <w:tc>
          <w:tcPr>
            <w:tcW w:w="955" w:type="dxa"/>
            <w:vAlign w:val="center"/>
          </w:tcPr>
          <w:p w14:paraId="17C9DE07" w14:textId="77777777" w:rsidR="00846744" w:rsidRDefault="00846744" w:rsidP="005B2FE2">
            <w:pPr>
              <w:jc w:val="center"/>
            </w:pPr>
            <w:r>
              <w:t>Vertical</w:t>
            </w:r>
            <w:r>
              <w:br/>
              <w:t>Stretch</w:t>
            </w:r>
          </w:p>
          <w:p w14:paraId="17C9DE08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 xml:space="preserve">a </w:t>
            </w:r>
          </w:p>
        </w:tc>
        <w:tc>
          <w:tcPr>
            <w:tcW w:w="1145" w:type="dxa"/>
            <w:vAlign w:val="center"/>
          </w:tcPr>
          <w:p w14:paraId="17C9DE09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E0A" w14:textId="77777777" w:rsidR="00846744" w:rsidRDefault="00846744" w:rsidP="005B2FE2">
            <w:pPr>
              <w:jc w:val="center"/>
            </w:pPr>
            <w:r>
              <w:t>Stretch</w:t>
            </w:r>
          </w:p>
          <w:p w14:paraId="17C9DE0B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1/k</w:t>
            </w:r>
          </w:p>
        </w:tc>
        <w:tc>
          <w:tcPr>
            <w:tcW w:w="1307" w:type="dxa"/>
            <w:gridSpan w:val="3"/>
            <w:vAlign w:val="center"/>
          </w:tcPr>
          <w:p w14:paraId="17C9DE0C" w14:textId="77777777" w:rsidR="00846744" w:rsidRDefault="00846744" w:rsidP="005B2FE2">
            <w:pPr>
              <w:jc w:val="center"/>
            </w:pPr>
            <w:r>
              <w:t>Horizontal</w:t>
            </w:r>
          </w:p>
          <w:p w14:paraId="17C9DE0D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E0E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d</w:t>
            </w:r>
          </w:p>
        </w:tc>
        <w:tc>
          <w:tcPr>
            <w:tcW w:w="1667" w:type="dxa"/>
            <w:gridSpan w:val="2"/>
            <w:vAlign w:val="center"/>
          </w:tcPr>
          <w:p w14:paraId="17C9DE0F" w14:textId="77777777" w:rsidR="00846744" w:rsidRDefault="00846744" w:rsidP="005B2FE2">
            <w:pPr>
              <w:jc w:val="center"/>
            </w:pPr>
            <w:r>
              <w:t>Vertical</w:t>
            </w:r>
          </w:p>
          <w:p w14:paraId="17C9DE10" w14:textId="77777777" w:rsidR="00846744" w:rsidRDefault="00846744" w:rsidP="005B2FE2">
            <w:pPr>
              <w:jc w:val="center"/>
            </w:pPr>
            <w:r>
              <w:t>Shift</w:t>
            </w:r>
          </w:p>
          <w:p w14:paraId="17C9DE11" w14:textId="77777777" w:rsidR="00846744" w:rsidRPr="00BD2BC3" w:rsidRDefault="00846744" w:rsidP="005B2FE2">
            <w:pPr>
              <w:jc w:val="center"/>
              <w:rPr>
                <w:b/>
                <w:i/>
              </w:rPr>
            </w:pPr>
            <w:r w:rsidRPr="00BD2BC3">
              <w:rPr>
                <w:b/>
                <w:i/>
              </w:rPr>
              <w:t>c</w:t>
            </w:r>
          </w:p>
        </w:tc>
      </w:tr>
      <w:tr w:rsidR="00846744" w:rsidRPr="00BD2BC3" w14:paraId="17C9DE19" w14:textId="77777777" w:rsidTr="005B2FE2">
        <w:trPr>
          <w:trHeight w:val="852"/>
        </w:trPr>
        <w:tc>
          <w:tcPr>
            <w:tcW w:w="2848" w:type="dxa"/>
            <w:gridSpan w:val="2"/>
            <w:vAlign w:val="center"/>
          </w:tcPr>
          <w:p w14:paraId="17C9DE13" w14:textId="77777777" w:rsidR="00846744" w:rsidRDefault="00846744" w:rsidP="005B2FE2">
            <w:pPr>
              <w:jc w:val="center"/>
            </w:pPr>
            <w:r w:rsidRPr="00525E93">
              <w:rPr>
                <w:position w:val="-26"/>
              </w:rPr>
              <w:object w:dxaOrig="2560" w:dyaOrig="700" w14:anchorId="17C9DE65">
                <v:shape id="_x0000_i1046" type="#_x0000_t75" style="width:127.45pt;height:35.4pt" o:ole="">
                  <v:imagedata r:id="rId37" o:title=""/>
                </v:shape>
                <o:OLEObject Type="Embed" ProgID="Equation.DSMT4" ShapeID="_x0000_i1046" DrawAspect="Content" ObjectID="_1770525888" r:id="rId38"/>
              </w:object>
            </w:r>
          </w:p>
        </w:tc>
        <w:tc>
          <w:tcPr>
            <w:tcW w:w="3135" w:type="dxa"/>
            <w:gridSpan w:val="4"/>
            <w:vAlign w:val="center"/>
          </w:tcPr>
          <w:p w14:paraId="17C9DE14" w14:textId="77777777" w:rsidR="00846744" w:rsidRDefault="00846744" w:rsidP="005B2FE2">
            <w:pPr>
              <w:jc w:val="center"/>
            </w:pPr>
          </w:p>
        </w:tc>
        <w:tc>
          <w:tcPr>
            <w:tcW w:w="955" w:type="dxa"/>
            <w:vAlign w:val="center"/>
          </w:tcPr>
          <w:p w14:paraId="17C9DE15" w14:textId="77777777" w:rsidR="00846744" w:rsidRDefault="00846744" w:rsidP="005B2FE2">
            <w:pPr>
              <w:jc w:val="center"/>
            </w:pPr>
          </w:p>
        </w:tc>
        <w:tc>
          <w:tcPr>
            <w:tcW w:w="1145" w:type="dxa"/>
            <w:vAlign w:val="center"/>
          </w:tcPr>
          <w:p w14:paraId="17C9DE16" w14:textId="77777777" w:rsidR="00846744" w:rsidRDefault="00846744" w:rsidP="005B2FE2">
            <w:pPr>
              <w:jc w:val="center"/>
            </w:pPr>
          </w:p>
        </w:tc>
        <w:tc>
          <w:tcPr>
            <w:tcW w:w="1307" w:type="dxa"/>
            <w:gridSpan w:val="3"/>
            <w:vAlign w:val="center"/>
          </w:tcPr>
          <w:p w14:paraId="17C9DE17" w14:textId="77777777" w:rsidR="00846744" w:rsidRDefault="00846744" w:rsidP="005B2FE2">
            <w:pPr>
              <w:jc w:val="center"/>
            </w:pPr>
          </w:p>
        </w:tc>
        <w:tc>
          <w:tcPr>
            <w:tcW w:w="1667" w:type="dxa"/>
            <w:gridSpan w:val="2"/>
            <w:vAlign w:val="center"/>
          </w:tcPr>
          <w:p w14:paraId="17C9DE18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E1B" w14:textId="77777777" w:rsidTr="005B2FE2">
        <w:trPr>
          <w:trHeight w:val="269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E1A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E23" w14:textId="77777777" w:rsidTr="005B2FE2">
        <w:trPr>
          <w:trHeight w:val="589"/>
        </w:trPr>
        <w:tc>
          <w:tcPr>
            <w:tcW w:w="1447" w:type="dxa"/>
            <w:vAlign w:val="center"/>
          </w:tcPr>
          <w:p w14:paraId="17C9DE1C" w14:textId="77777777" w:rsidR="00846744" w:rsidRDefault="00846744" w:rsidP="005B2FE2">
            <w:pPr>
              <w:jc w:val="center"/>
            </w:pPr>
            <w:r>
              <w:t>Domain</w:t>
            </w:r>
          </w:p>
        </w:tc>
        <w:tc>
          <w:tcPr>
            <w:tcW w:w="2835" w:type="dxa"/>
            <w:gridSpan w:val="3"/>
            <w:vAlign w:val="center"/>
          </w:tcPr>
          <w:p w14:paraId="17C9DE1D" w14:textId="77777777" w:rsidR="00846744" w:rsidRDefault="00846744" w:rsidP="005B2FE2">
            <w:pPr>
              <w:jc w:val="center"/>
            </w:pPr>
          </w:p>
        </w:tc>
        <w:tc>
          <w:tcPr>
            <w:tcW w:w="1559" w:type="dxa"/>
            <w:vAlign w:val="center"/>
          </w:tcPr>
          <w:p w14:paraId="17C9DE1E" w14:textId="77777777" w:rsidR="00846744" w:rsidRDefault="00846744" w:rsidP="005B2FE2">
            <w:pPr>
              <w:jc w:val="center"/>
            </w:pPr>
            <w:r>
              <w:t>Range</w:t>
            </w:r>
          </w:p>
        </w:tc>
        <w:tc>
          <w:tcPr>
            <w:tcW w:w="2977" w:type="dxa"/>
            <w:gridSpan w:val="5"/>
            <w:vAlign w:val="center"/>
          </w:tcPr>
          <w:p w14:paraId="17C9DE1F" w14:textId="77777777" w:rsidR="00846744" w:rsidRDefault="00846744" w:rsidP="005B2FE2">
            <w:pPr>
              <w:jc w:val="center"/>
            </w:pPr>
          </w:p>
        </w:tc>
        <w:tc>
          <w:tcPr>
            <w:tcW w:w="992" w:type="dxa"/>
            <w:gridSpan w:val="2"/>
            <w:vAlign w:val="center"/>
          </w:tcPr>
          <w:p w14:paraId="17C9DE20" w14:textId="77777777" w:rsidR="00846744" w:rsidRDefault="00846744" w:rsidP="005B2FE2">
            <w:pPr>
              <w:jc w:val="center"/>
            </w:pPr>
            <w:r>
              <w:t>y-int</w:t>
            </w:r>
          </w:p>
          <w:p w14:paraId="17C9DE21" w14:textId="77777777" w:rsidR="00846744" w:rsidRDefault="00846744" w:rsidP="005B2FE2">
            <w:pPr>
              <w:jc w:val="center"/>
            </w:pPr>
            <w:r>
              <w:t>(x=0)</w:t>
            </w:r>
          </w:p>
        </w:tc>
        <w:tc>
          <w:tcPr>
            <w:tcW w:w="1247" w:type="dxa"/>
            <w:vAlign w:val="center"/>
          </w:tcPr>
          <w:p w14:paraId="17C9DE22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E25" w14:textId="77777777" w:rsidTr="005B2FE2">
        <w:trPr>
          <w:trHeight w:val="130"/>
        </w:trPr>
        <w:tc>
          <w:tcPr>
            <w:tcW w:w="11057" w:type="dxa"/>
            <w:gridSpan w:val="13"/>
            <w:shd w:val="clear" w:color="auto" w:fill="D9D9D9" w:themeFill="background1" w:themeFillShade="D9"/>
            <w:vAlign w:val="center"/>
          </w:tcPr>
          <w:p w14:paraId="17C9DE24" w14:textId="77777777" w:rsidR="00846744" w:rsidRDefault="00846744" w:rsidP="005B2FE2">
            <w:pPr>
              <w:jc w:val="center"/>
            </w:pPr>
          </w:p>
        </w:tc>
      </w:tr>
      <w:tr w:rsidR="00846744" w:rsidRPr="00BD2BC3" w14:paraId="17C9DE2B" w14:textId="77777777" w:rsidTr="005B2FE2">
        <w:trPr>
          <w:trHeight w:val="686"/>
        </w:trPr>
        <w:tc>
          <w:tcPr>
            <w:tcW w:w="1447" w:type="dxa"/>
            <w:vMerge w:val="restart"/>
            <w:vAlign w:val="center"/>
          </w:tcPr>
          <w:p w14:paraId="17C9DE26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Table</w:t>
            </w:r>
          </w:p>
          <w:p w14:paraId="17C9DE27" w14:textId="77777777" w:rsidR="00846744" w:rsidRPr="003D3D9A" w:rsidRDefault="00846744" w:rsidP="005B2FE2">
            <w:pPr>
              <w:jc w:val="center"/>
              <w:rPr>
                <w:b/>
              </w:rPr>
            </w:pPr>
            <w:r w:rsidRPr="003D3D9A">
              <w:rPr>
                <w:b/>
              </w:rPr>
              <w:t>Of</w:t>
            </w:r>
          </w:p>
          <w:p w14:paraId="17C9DE28" w14:textId="77777777" w:rsidR="00846744" w:rsidRDefault="00846744" w:rsidP="005B2FE2">
            <w:pPr>
              <w:jc w:val="center"/>
            </w:pPr>
            <w:r w:rsidRPr="003D3D9A">
              <w:rPr>
                <w:b/>
              </w:rPr>
              <w:t>Values</w:t>
            </w:r>
          </w:p>
        </w:tc>
        <w:tc>
          <w:tcPr>
            <w:tcW w:w="4394" w:type="dxa"/>
            <w:gridSpan w:val="4"/>
            <w:vAlign w:val="center"/>
          </w:tcPr>
          <w:p w14:paraId="17C9DE29" w14:textId="77777777" w:rsidR="00846744" w:rsidRDefault="00D61649" w:rsidP="00D61649">
            <w:r>
              <w:t xml:space="preserve">                Parent Function:</w:t>
            </w:r>
          </w:p>
        </w:tc>
        <w:tc>
          <w:tcPr>
            <w:tcW w:w="5216" w:type="dxa"/>
            <w:gridSpan w:val="8"/>
            <w:vAlign w:val="center"/>
          </w:tcPr>
          <w:p w14:paraId="17C9DE2A" w14:textId="77777777" w:rsidR="00846744" w:rsidRDefault="00846744" w:rsidP="005B2FE2">
            <w:pPr>
              <w:jc w:val="center"/>
            </w:pPr>
            <w:r>
              <w:t>Transformed Function</w:t>
            </w:r>
          </w:p>
        </w:tc>
      </w:tr>
      <w:tr w:rsidR="00846744" w:rsidRPr="00BD2BC3" w14:paraId="17C9DE32" w14:textId="77777777" w:rsidTr="00D61649">
        <w:trPr>
          <w:trHeight w:val="319"/>
        </w:trPr>
        <w:tc>
          <w:tcPr>
            <w:tcW w:w="1447" w:type="dxa"/>
            <w:vMerge/>
            <w:vAlign w:val="center"/>
          </w:tcPr>
          <w:p w14:paraId="17C9DE2C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E2D" w14:textId="77777777" w:rsidR="00846744" w:rsidRDefault="00846744" w:rsidP="005B2FE2">
            <w:pPr>
              <w:jc w:val="center"/>
            </w:pPr>
          </w:p>
          <w:p w14:paraId="17C9DE2E" w14:textId="77777777" w:rsidR="00846744" w:rsidRDefault="00846744" w:rsidP="005B2FE2">
            <w:pPr>
              <w:jc w:val="center"/>
            </w:pPr>
          </w:p>
        </w:tc>
        <w:tc>
          <w:tcPr>
            <w:tcW w:w="2268" w:type="dxa"/>
            <w:gridSpan w:val="2"/>
            <w:vAlign w:val="center"/>
          </w:tcPr>
          <w:p w14:paraId="17C9DE2F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E30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  <w:tc>
          <w:tcPr>
            <w:tcW w:w="2664" w:type="dxa"/>
            <w:gridSpan w:val="4"/>
            <w:vAlign w:val="center"/>
          </w:tcPr>
          <w:p w14:paraId="17C9DE31" w14:textId="77777777" w:rsidR="00846744" w:rsidRPr="00297ACF" w:rsidRDefault="00846744" w:rsidP="005B2FE2">
            <w:pPr>
              <w:jc w:val="center"/>
              <w:rPr>
                <w:i/>
              </w:rPr>
            </w:pPr>
          </w:p>
        </w:tc>
      </w:tr>
      <w:tr w:rsidR="00846744" w:rsidRPr="00BD2BC3" w14:paraId="17C9DE38" w14:textId="77777777" w:rsidTr="00D61649">
        <w:trPr>
          <w:trHeight w:val="2595"/>
        </w:trPr>
        <w:tc>
          <w:tcPr>
            <w:tcW w:w="1447" w:type="dxa"/>
            <w:vMerge/>
            <w:vAlign w:val="center"/>
          </w:tcPr>
          <w:p w14:paraId="17C9DE33" w14:textId="77777777" w:rsidR="00846744" w:rsidRDefault="00846744" w:rsidP="005B2FE2"/>
        </w:tc>
        <w:tc>
          <w:tcPr>
            <w:tcW w:w="2126" w:type="dxa"/>
            <w:gridSpan w:val="2"/>
            <w:vAlign w:val="center"/>
          </w:tcPr>
          <w:p w14:paraId="17C9DE34" w14:textId="77777777" w:rsidR="00846744" w:rsidRDefault="00846744" w:rsidP="005B2FE2"/>
        </w:tc>
        <w:tc>
          <w:tcPr>
            <w:tcW w:w="2268" w:type="dxa"/>
            <w:gridSpan w:val="2"/>
            <w:vAlign w:val="center"/>
          </w:tcPr>
          <w:p w14:paraId="17C9DE35" w14:textId="77777777" w:rsidR="00846744" w:rsidRDefault="00846744" w:rsidP="005B2FE2">
            <w:pPr>
              <w:jc w:val="center"/>
            </w:pPr>
          </w:p>
        </w:tc>
        <w:tc>
          <w:tcPr>
            <w:tcW w:w="2552" w:type="dxa"/>
            <w:gridSpan w:val="4"/>
            <w:vAlign w:val="center"/>
          </w:tcPr>
          <w:p w14:paraId="17C9DE36" w14:textId="77777777" w:rsidR="00846744" w:rsidRDefault="00846744" w:rsidP="005B2FE2">
            <w:pPr>
              <w:jc w:val="center"/>
            </w:pPr>
          </w:p>
        </w:tc>
        <w:tc>
          <w:tcPr>
            <w:tcW w:w="2664" w:type="dxa"/>
            <w:gridSpan w:val="4"/>
            <w:vAlign w:val="center"/>
          </w:tcPr>
          <w:p w14:paraId="17C9DE37" w14:textId="77777777" w:rsidR="00846744" w:rsidRDefault="00846744" w:rsidP="005B2FE2">
            <w:pPr>
              <w:jc w:val="center"/>
            </w:pPr>
          </w:p>
        </w:tc>
      </w:tr>
    </w:tbl>
    <w:p w14:paraId="17C9DE39" w14:textId="77777777" w:rsidR="00846744" w:rsidRPr="00297ACF" w:rsidRDefault="00846744" w:rsidP="00846744">
      <w:pPr>
        <w:jc w:val="center"/>
        <w:rPr>
          <w:b/>
        </w:rPr>
      </w:pPr>
      <w:r w:rsidRPr="00297ACF">
        <w:rPr>
          <w:b/>
          <w:noProof/>
          <w:lang w:eastAsia="en-CA"/>
        </w:rPr>
        <w:drawing>
          <wp:anchor distT="0" distB="0" distL="114300" distR="114300" simplePos="0" relativeHeight="251677696" behindDoc="0" locked="0" layoutInCell="1" allowOverlap="1" wp14:anchorId="17C9DE66" wp14:editId="17C9DE67">
            <wp:simplePos x="0" y="0"/>
            <wp:positionH relativeFrom="margin">
              <wp:align>center</wp:align>
            </wp:positionH>
            <wp:positionV relativeFrom="paragraph">
              <wp:posOffset>226574</wp:posOffset>
            </wp:positionV>
            <wp:extent cx="4909711" cy="4791075"/>
            <wp:effectExtent l="0" t="0" r="571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9711" cy="479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ACF">
        <w:rPr>
          <w:b/>
        </w:rPr>
        <w:t>Graph both the parent function and the transformed function.</w:t>
      </w:r>
    </w:p>
    <w:p w14:paraId="17C9DE3A" w14:textId="77777777" w:rsidR="00846744" w:rsidRDefault="00846744" w:rsidP="00846744"/>
    <w:p w14:paraId="17C9DE3B" w14:textId="77777777" w:rsidR="00AD1BEA" w:rsidRPr="00AD1BEA" w:rsidRDefault="00AD1BEA" w:rsidP="00AD1BEA"/>
    <w:sectPr w:rsidR="00AD1BEA" w:rsidRPr="00AD1BEA" w:rsidSect="00811335">
      <w:pgSz w:w="12240" w:h="15840"/>
      <w:pgMar w:top="737" w:right="1440" w:bottom="737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416F"/>
    <w:rsid w:val="000938E4"/>
    <w:rsid w:val="001421C0"/>
    <w:rsid w:val="001A16D6"/>
    <w:rsid w:val="0027093A"/>
    <w:rsid w:val="00297ACF"/>
    <w:rsid w:val="003D3D9A"/>
    <w:rsid w:val="00426E33"/>
    <w:rsid w:val="004353A6"/>
    <w:rsid w:val="00594B90"/>
    <w:rsid w:val="00811335"/>
    <w:rsid w:val="00846744"/>
    <w:rsid w:val="008F5B0D"/>
    <w:rsid w:val="00AD1BEA"/>
    <w:rsid w:val="00B11CE2"/>
    <w:rsid w:val="00C9416F"/>
    <w:rsid w:val="00D22DA8"/>
    <w:rsid w:val="00D61649"/>
    <w:rsid w:val="00EE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17C9DBB6"/>
  <w15:chartTrackingRefBased/>
  <w15:docId w15:val="{CB4F9A04-7D5C-45FB-A5AF-4EEA0280E6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941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fontTable" Target="fontTable.xml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oleObject" Target="embeddings/oleObject21.bin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Relationship Id="rId8" Type="http://schemas.openxmlformats.org/officeDocument/2006/relationships/image" Target="media/image3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2</Pages>
  <Words>636</Words>
  <Characters>363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Hagen</dc:creator>
  <cp:keywords/>
  <dc:description/>
  <cp:lastModifiedBy>Mr. J. Templeton</cp:lastModifiedBy>
  <cp:revision>3</cp:revision>
  <cp:lastPrinted>2024-02-27T12:41:00Z</cp:lastPrinted>
  <dcterms:created xsi:type="dcterms:W3CDTF">2019-09-24T11:51:00Z</dcterms:created>
  <dcterms:modified xsi:type="dcterms:W3CDTF">2024-02-27T12:58:00Z</dcterms:modified>
</cp:coreProperties>
</file>